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59CA9AF3" w:rsidR="00EF38CC" w:rsidRDefault="00EF38CC" w:rsidP="00B80E6D">
      <w:pPr>
        <w:pStyle w:val="Pquestionheadingmc1stafterhead"/>
      </w:pPr>
      <w:r>
        <w:t>Question 1</w:t>
      </w:r>
      <w:bookmarkStart w:id="0" w:name="_GoBack"/>
      <w:bookmarkEnd w:id="0"/>
      <w:r>
        <w:tab/>
        <w:t>[</w:t>
      </w:r>
      <w:r w:rsidR="007A2893">
        <w:t>2.</w:t>
      </w:r>
      <w:r w:rsidR="00070EEB">
        <w:t>1</w:t>
      </w:r>
      <w:r>
        <w:t>]</w:t>
      </w:r>
    </w:p>
    <w:p w14:paraId="65D42DB3" w14:textId="6558DF08" w:rsidR="005360E2" w:rsidRPr="00B01BD8" w:rsidRDefault="005360E2" w:rsidP="005360E2">
      <w:pPr>
        <w:pStyle w:val="Pquestiontextmainstem"/>
      </w:pPr>
      <w:r w:rsidRPr="00B01BD8">
        <w:t xml:space="preserve">The fraction </w:t>
      </w:r>
      <w:r w:rsidR="003D3EDC" w:rsidRPr="007849E9">
        <w:rPr>
          <w:position w:val="-24"/>
          <w:sz w:val="20"/>
          <w:szCs w:val="20"/>
        </w:rPr>
        <w:object w:dxaOrig="340" w:dyaOrig="620" w14:anchorId="572BB6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1.15pt" o:ole="" fillcolor="window">
            <v:imagedata r:id="rId8" o:title=""/>
          </v:shape>
          <o:OLEObject Type="Embed" ProgID="Equation.3" ShapeID="_x0000_i1025" DrawAspect="Content" ObjectID="_1540563534" r:id="rId9"/>
        </w:object>
      </w:r>
      <w:r w:rsidRPr="00B01BD8">
        <w:t xml:space="preserve"> written as a decimal is:</w:t>
      </w:r>
    </w:p>
    <w:p w14:paraId="56D2D6CE" w14:textId="103FBD3B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DB2AA6">
        <w:t>1.4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DB2AA6">
        <w:t>1.54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DB2AA6">
        <w:t>1.8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DB2AA6">
        <w:t>1.08</w:t>
      </w:r>
      <w:r w:rsidR="00070EEB" w:rsidRPr="00B01BD8">
        <w:t xml:space="preserve"> </w:t>
      </w:r>
    </w:p>
    <w:p w14:paraId="387F7599" w14:textId="491B48CF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FE3CA2">
        <w:t>[</w:t>
      </w:r>
      <w:r w:rsidR="007A2893">
        <w:t>2.</w:t>
      </w:r>
      <w:r w:rsidR="00070EEB">
        <w:t>1</w:t>
      </w:r>
      <w:r w:rsidR="00FE3CA2">
        <w:t>]</w:t>
      </w:r>
    </w:p>
    <w:p w14:paraId="43CA3E0F" w14:textId="18BD3E4C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3D3EDC">
        <w:t>decimal 0.24</w:t>
      </w:r>
      <w:r w:rsidRPr="00B01BD8">
        <w:t xml:space="preserve"> written as a fraction is:</w:t>
      </w:r>
    </w:p>
    <w:p w14:paraId="7A679ADF" w14:textId="57E87311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4C51C6" w:rsidRPr="00B01BD8">
        <w:rPr>
          <w:position w:val="-24"/>
        </w:rPr>
        <w:object w:dxaOrig="440" w:dyaOrig="620" w14:anchorId="4F0C0D08">
          <v:shape id="_x0000_i1026" type="#_x0000_t75" style="width:21.5pt;height:31.15pt" o:ole="" fillcolor="window">
            <v:imagedata r:id="rId10" o:title=""/>
          </v:shape>
          <o:OLEObject Type="Embed" ProgID="Equation.DSMT4" ShapeID="_x0000_i1026" DrawAspect="Content" ObjectID="_1540563535" r:id="rId11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3D3EDC" w:rsidRPr="007849E9">
        <w:rPr>
          <w:position w:val="-24"/>
          <w:sz w:val="20"/>
          <w:szCs w:val="20"/>
        </w:rPr>
        <w:object w:dxaOrig="480" w:dyaOrig="620" w14:anchorId="6DE5DACB">
          <v:shape id="_x0000_i1027" type="#_x0000_t75" style="width:23.65pt;height:31.15pt" o:ole="" fillcolor="window">
            <v:imagedata r:id="rId12" o:title=""/>
          </v:shape>
          <o:OLEObject Type="Embed" ProgID="Equation.3" ShapeID="_x0000_i1027" DrawAspect="Content" ObjectID="_1540563536" r:id="rId1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3D3EDC" w:rsidRPr="007849E9">
        <w:rPr>
          <w:position w:val="-24"/>
          <w:sz w:val="20"/>
          <w:szCs w:val="20"/>
        </w:rPr>
        <w:object w:dxaOrig="360" w:dyaOrig="620" w14:anchorId="1E2CF789">
          <v:shape id="_x0000_i1028" type="#_x0000_t75" style="width:18.25pt;height:31.15pt" o:ole="" fillcolor="window">
            <v:imagedata r:id="rId14" o:title=""/>
          </v:shape>
          <o:OLEObject Type="Embed" ProgID="Equation.3" ShapeID="_x0000_i1028" DrawAspect="Content" ObjectID="_1540563537" r:id="rId1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3D3EDC" w:rsidRPr="007849E9">
        <w:rPr>
          <w:position w:val="-24"/>
          <w:sz w:val="20"/>
          <w:szCs w:val="20"/>
        </w:rPr>
        <w:object w:dxaOrig="480" w:dyaOrig="620" w14:anchorId="0A6B7808">
          <v:shape id="_x0000_i1029" type="#_x0000_t75" style="width:23.65pt;height:31.15pt" o:ole="" fillcolor="window">
            <v:imagedata r:id="rId16" o:title=""/>
          </v:shape>
          <o:OLEObject Type="Embed" ProgID="Equation.3" ShapeID="_x0000_i1029" DrawAspect="Content" ObjectID="_1540563538" r:id="rId17"/>
        </w:object>
      </w:r>
    </w:p>
    <w:p w14:paraId="761EFBD8" w14:textId="3D7E3565" w:rsidR="00E612EF" w:rsidRDefault="00E612EF" w:rsidP="00E612EF">
      <w:pPr>
        <w:pStyle w:val="Pquestionheadingmc"/>
      </w:pPr>
      <w:r>
        <w:t>Question 3</w:t>
      </w:r>
      <w:r>
        <w:tab/>
      </w:r>
      <w:r w:rsidR="00FE3CA2">
        <w:t>[</w:t>
      </w:r>
      <w:r w:rsidR="007A2893">
        <w:t>2.</w:t>
      </w:r>
      <w:r w:rsidR="00070EEB">
        <w:t>2</w:t>
      </w:r>
      <w:r w:rsidR="00FE3CA2">
        <w:t>]</w:t>
      </w:r>
    </w:p>
    <w:p w14:paraId="033152FE" w14:textId="0E64A044" w:rsidR="00070EEB" w:rsidRPr="00B01BD8" w:rsidRDefault="00DF446D" w:rsidP="00070EEB">
      <w:pPr>
        <w:pStyle w:val="Pquestiontextmainstem"/>
      </w:pPr>
      <w:r w:rsidRPr="00DF446D">
        <w:rPr>
          <w:position w:val="-24"/>
        </w:rPr>
        <w:object w:dxaOrig="220" w:dyaOrig="620" w14:anchorId="6A85C2B5">
          <v:shape id="_x0000_i1030" type="#_x0000_t75" style="width:10.75pt;height:31.15pt" o:ole="" fillcolor="window">
            <v:imagedata r:id="rId18" o:title=""/>
          </v:shape>
          <o:OLEObject Type="Embed" ProgID="Equation.DSMT4" ShapeID="_x0000_i1030" DrawAspect="Content" ObjectID="_1540563539" r:id="rId19"/>
        </w:object>
      </w:r>
      <w:r w:rsidR="00DB2AA6" w:rsidRPr="00DB2AA6">
        <w:t xml:space="preserve"> written </w:t>
      </w:r>
      <w:r w:rsidR="00070EEB" w:rsidRPr="00B01BD8">
        <w:t>as a decimal is:</w:t>
      </w:r>
    </w:p>
    <w:p w14:paraId="36BEF3E4" w14:textId="32CCFFCC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0.</w:t>
      </w:r>
      <w:r w:rsidR="00DB2AA6">
        <w:t>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0.</w:t>
      </w:r>
      <w:r w:rsidR="00DB2AA6">
        <w:t>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0.</w:t>
      </w:r>
      <w:r w:rsidR="00DB2AA6">
        <w:t>1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DB2AA6" w:rsidRPr="00B01BD8">
        <w:rPr>
          <w:position w:val="-6"/>
        </w:rPr>
        <w:object w:dxaOrig="360" w:dyaOrig="320" w14:anchorId="77DB6502">
          <v:shape id="_x0000_i1031" type="#_x0000_t75" style="width:18.25pt;height:16.1pt" o:ole="" fillcolor="window">
            <v:imagedata r:id="rId20" o:title=""/>
          </v:shape>
          <o:OLEObject Type="Embed" ProgID="Equation.DSMT4" ShapeID="_x0000_i1031" DrawAspect="Content" ObjectID="_1540563540" r:id="rId21"/>
        </w:object>
      </w:r>
    </w:p>
    <w:p w14:paraId="7C527867" w14:textId="1AEF6776" w:rsidR="00E612EF" w:rsidRDefault="00E612EF" w:rsidP="00E612EF">
      <w:pPr>
        <w:pStyle w:val="Pquestionheadingmc"/>
      </w:pPr>
      <w:r>
        <w:t>Question 4</w:t>
      </w:r>
      <w:r>
        <w:tab/>
      </w:r>
      <w:r w:rsidR="00FE3CA2">
        <w:t>[</w:t>
      </w:r>
      <w:r w:rsidR="007A2893">
        <w:t>2.</w:t>
      </w:r>
      <w:r w:rsidR="00070EEB">
        <w:t>3</w:t>
      </w:r>
      <w:r w:rsidR="00FE3CA2">
        <w:t>]</w:t>
      </w:r>
    </w:p>
    <w:p w14:paraId="5566ECEB" w14:textId="67688209" w:rsidR="00070EEB" w:rsidRPr="00B01BD8" w:rsidRDefault="005C200E" w:rsidP="00070EEB">
      <w:pPr>
        <w:pStyle w:val="Pquestiontextmainstem"/>
      </w:pPr>
      <w:r w:rsidRPr="007849E9">
        <w:rPr>
          <w:position w:val="-22"/>
          <w:sz w:val="20"/>
          <w:szCs w:val="20"/>
        </w:rPr>
        <w:object w:dxaOrig="859" w:dyaOrig="580" w14:anchorId="33848B2B">
          <v:shape id="_x0000_i1032" type="#_x0000_t75" style="width:48.35pt;height:33.3pt" o:ole="" fillcolor="window">
            <v:imagedata r:id="rId22" o:title=""/>
          </v:shape>
          <o:OLEObject Type="Embed" ProgID="Equation.3" ShapeID="_x0000_i1032" DrawAspect="Content" ObjectID="_1540563541" r:id="rId23"/>
        </w:object>
      </w:r>
    </w:p>
    <w:p w14:paraId="6AFC753A" w14:textId="7C6F2229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C200E">
        <w:t>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40" w:dyaOrig="620" w14:anchorId="30239CC0">
          <v:shape id="_x0000_i1033" type="#_x0000_t75" style="width:17.2pt;height:31.15pt" o:ole="" fillcolor="window">
            <v:imagedata r:id="rId24" o:title=""/>
          </v:shape>
          <o:OLEObject Type="Embed" ProgID="Equation.3" ShapeID="_x0000_i1033" DrawAspect="Content" ObjectID="_1540563542" r:id="rId2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440" w:dyaOrig="620" w14:anchorId="2473757E">
          <v:shape id="_x0000_i1034" type="#_x0000_t75" style="width:21.5pt;height:31.15pt" o:ole="">
            <v:imagedata r:id="rId26" o:title=""/>
          </v:shape>
          <o:OLEObject Type="Embed" ProgID="Equation.3" ShapeID="_x0000_i1034" DrawAspect="Content" ObjectID="_1540563543" r:id="rId27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460" w:dyaOrig="620" w14:anchorId="02CCB88E">
          <v:shape id="_x0000_i1035" type="#_x0000_t75" style="width:23.65pt;height:31.15pt" o:ole="">
            <v:imagedata r:id="rId28" o:title=""/>
          </v:shape>
          <o:OLEObject Type="Embed" ProgID="Equation.3" ShapeID="_x0000_i1035" DrawAspect="Content" ObjectID="_1540563544" r:id="rId29"/>
        </w:object>
      </w:r>
    </w:p>
    <w:p w14:paraId="40CFB670" w14:textId="383C1D6A" w:rsidR="00E612EF" w:rsidRDefault="00E612EF" w:rsidP="00E612EF">
      <w:pPr>
        <w:pStyle w:val="Pquestionheadingmc"/>
      </w:pPr>
      <w:r>
        <w:t>Question 5</w:t>
      </w:r>
      <w:r>
        <w:tab/>
      </w:r>
      <w:r w:rsidR="00FE3CA2">
        <w:t>[</w:t>
      </w:r>
      <w:r w:rsidR="007A2893">
        <w:t>2.</w:t>
      </w:r>
      <w:r w:rsidR="00070EEB">
        <w:t>4</w:t>
      </w:r>
      <w:r w:rsidR="00FE3CA2">
        <w:t>]</w:t>
      </w:r>
    </w:p>
    <w:p w14:paraId="4F0FE331" w14:textId="462BD646" w:rsidR="00070EEB" w:rsidRPr="00B01BD8" w:rsidRDefault="00070EEB" w:rsidP="00070EEB">
      <w:pPr>
        <w:pStyle w:val="Pquestiontextmainstem"/>
      </w:pPr>
      <w:r w:rsidRPr="00B01BD8">
        <w:t>This is a water jug with even</w:t>
      </w:r>
      <w:r w:rsidR="00C859F8">
        <w:t>ly spaced</w:t>
      </w:r>
      <w:r w:rsidRPr="00B01BD8">
        <w:t xml:space="preserve"> marks on the side.</w:t>
      </w:r>
    </w:p>
    <w:p w14:paraId="2F8B9D54" w14:textId="6AD8D8F0" w:rsidR="00070EEB" w:rsidRPr="00B01BD8" w:rsidRDefault="005C200E" w:rsidP="005C200E">
      <w:pPr>
        <w:pStyle w:val="Pquestiontextmainstem"/>
      </w:pPr>
      <w:r w:rsidRPr="005C200E">
        <w:rPr>
          <w:noProof/>
        </w:rPr>
        <w:drawing>
          <wp:inline distT="0" distB="0" distL="0" distR="0" wp14:anchorId="2B1EB8F6" wp14:editId="78E10063">
            <wp:extent cx="1247775" cy="1400175"/>
            <wp:effectExtent l="0" t="0" r="9525" b="9525"/>
            <wp:docPr id="2" name="Picture 2" descr="PM8_SmB_2_01TSc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PM8_SmB_2_01TSc_RR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F60C8" w14:textId="77777777" w:rsidR="00070EEB" w:rsidRPr="00B01BD8" w:rsidRDefault="00070EEB" w:rsidP="00070EEB">
      <w:pPr>
        <w:pStyle w:val="Pquestiontextmainstem"/>
      </w:pPr>
      <w:r w:rsidRPr="00B01BD8">
        <w:t xml:space="preserve">It appears to be: </w:t>
      </w:r>
    </w:p>
    <w:p w14:paraId="42026FE0" w14:textId="4303E244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5C200E">
        <w:t>3</w:t>
      </w:r>
      <w:r w:rsidR="00070EEB" w:rsidRPr="00B01BD8">
        <w:t>0% full</w:t>
      </w:r>
      <w:r>
        <w:tab/>
      </w:r>
      <w:r w:rsidR="00290260">
        <w:rPr>
          <w:rStyle w:val="Cquestionpartlabelbold"/>
        </w:rPr>
        <w:tab/>
      </w:r>
      <w:r w:rsidR="008644C0">
        <w:rPr>
          <w:rStyle w:val="Cquestionpartlabelbold"/>
        </w:rPr>
        <w:tab/>
      </w:r>
      <w:r w:rsidR="008644C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5C200E">
        <w:t>7</w:t>
      </w:r>
      <w:r w:rsidR="00070EEB" w:rsidRPr="00B01BD8">
        <w:t>0% full</w:t>
      </w:r>
    </w:p>
    <w:p w14:paraId="44DBFB4E" w14:textId="3F959403" w:rsidR="00070EEB" w:rsidRDefault="003F7CC3" w:rsidP="00070EEB">
      <w:pPr>
        <w:pStyle w:val="Pquestiontextmcqoptions"/>
      </w:pP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5C200E">
        <w:t>7</w:t>
      </w:r>
      <w:r w:rsidR="00070EEB" w:rsidRPr="00B01BD8">
        <w:t>0% empty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5C200E">
        <w:t>6</w:t>
      </w:r>
      <w:r w:rsidR="00070EEB" w:rsidRPr="00B01BD8">
        <w:t>0% empty</w:t>
      </w:r>
      <w:r w:rsidR="00070EEB">
        <w:t xml:space="preserve"> </w:t>
      </w:r>
    </w:p>
    <w:p w14:paraId="47CBB231" w14:textId="6264CC24" w:rsidR="00E612EF" w:rsidRDefault="00E612EF" w:rsidP="00070EEB">
      <w:pPr>
        <w:pStyle w:val="Pquestionheadingmc"/>
      </w:pPr>
      <w:r>
        <w:t>Question 6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1D09C9F1" w14:textId="75823DD0" w:rsidR="00070EEB" w:rsidRPr="00B01BD8" w:rsidRDefault="00070EEB" w:rsidP="00070EEB">
      <w:pPr>
        <w:pStyle w:val="Pquestiontextmainstem"/>
      </w:pPr>
      <w:r w:rsidRPr="00B01BD8">
        <w:t xml:space="preserve">The fraction </w:t>
      </w:r>
      <w:r w:rsidR="005C200E" w:rsidRPr="007849E9">
        <w:rPr>
          <w:position w:val="-24"/>
          <w:sz w:val="20"/>
          <w:szCs w:val="20"/>
        </w:rPr>
        <w:object w:dxaOrig="240" w:dyaOrig="620" w14:anchorId="268FCB98">
          <v:shape id="_x0000_i1036" type="#_x0000_t75" style="width:11.8pt;height:31.15pt" o:ole="">
            <v:imagedata r:id="rId31" o:title=""/>
          </v:shape>
          <o:OLEObject Type="Embed" ProgID="Equation.3" ShapeID="_x0000_i1036" DrawAspect="Content" ObjectID="_1540563545" r:id="rId32"/>
        </w:object>
      </w:r>
      <w:r w:rsidRPr="00B01BD8">
        <w:t xml:space="preserve"> as a percentage is:</w:t>
      </w:r>
    </w:p>
    <w:p w14:paraId="5799722A" w14:textId="29F47316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1</w:t>
      </w:r>
      <w:r w:rsidR="005C200E">
        <w:t>6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C200E">
        <w:t>61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>
        <w:t>16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720" w:dyaOrig="620" w14:anchorId="6022967F">
          <v:shape id="_x0000_i1037" type="#_x0000_t75" style="width:36.55pt;height:31.15pt" o:ole="">
            <v:imagedata r:id="rId33" o:title=""/>
          </v:shape>
          <o:OLEObject Type="Embed" ProgID="Equation.3" ShapeID="_x0000_i1037" DrawAspect="Content" ObjectID="_1540563546" r:id="rId34"/>
        </w:object>
      </w:r>
    </w:p>
    <w:p w14:paraId="370BB3C1" w14:textId="0AE38013" w:rsidR="00E612EF" w:rsidRDefault="00E612EF" w:rsidP="00362685">
      <w:pPr>
        <w:pStyle w:val="Pquestionheadingmc"/>
      </w:pPr>
      <w:r>
        <w:lastRenderedPageBreak/>
        <w:t>Question 7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28E8FF7E" w14:textId="0738F449" w:rsidR="00070EEB" w:rsidRPr="00B01BD8" w:rsidRDefault="00070EEB" w:rsidP="00362685">
      <w:pPr>
        <w:pStyle w:val="Pquestiontextmainstem"/>
        <w:keepNext/>
      </w:pPr>
      <w:r w:rsidRPr="00B01BD8">
        <w:t xml:space="preserve">The decimal </w:t>
      </w:r>
      <w:r w:rsidR="005C200E">
        <w:t>8.25</w:t>
      </w:r>
      <w:r w:rsidRPr="00B01BD8">
        <w:t xml:space="preserve"> as a percentage is:</w:t>
      </w:r>
    </w:p>
    <w:p w14:paraId="5ABBD2CB" w14:textId="08547627" w:rsidR="00070EEB" w:rsidRPr="00B01BD8" w:rsidRDefault="003F7CC3" w:rsidP="005C200E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C200E" w:rsidRPr="005C200E">
        <w:t>8.2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C200E" w:rsidRPr="005C200E">
        <w:t>82.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>
        <w:t>82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>
        <w:t>825</w:t>
      </w:r>
      <w:r w:rsidR="00070EEB" w:rsidRPr="00B01BD8">
        <w:t>0%</w:t>
      </w:r>
      <w:r w:rsidR="005C200E">
        <w:t xml:space="preserve"> </w:t>
      </w:r>
    </w:p>
    <w:p w14:paraId="32453F92" w14:textId="59CA3A41" w:rsidR="00E612EF" w:rsidRDefault="00E612EF" w:rsidP="00E612EF">
      <w:pPr>
        <w:pStyle w:val="Pquestionheadingmc"/>
      </w:pPr>
      <w:r>
        <w:t>Question 8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6834BFE9" w14:textId="225160D6" w:rsidR="00070EEB" w:rsidRPr="00B01BD8" w:rsidRDefault="00070EEB" w:rsidP="00070EEB">
      <w:pPr>
        <w:pStyle w:val="Pquestiontextmainstem"/>
      </w:pPr>
      <w:r w:rsidRPr="00B01BD8">
        <w:t xml:space="preserve">The percentage </w:t>
      </w:r>
      <w:r w:rsidR="005C200E">
        <w:t>7</w:t>
      </w:r>
      <w:r w:rsidRPr="00B01BD8">
        <w:t>5% written as a decimal is:</w:t>
      </w:r>
    </w:p>
    <w:p w14:paraId="4F2D5F68" w14:textId="1F53543F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C200E">
        <w:t>7</w:t>
      </w:r>
      <w:r w:rsidR="00070EEB" w:rsidRPr="00B01BD8">
        <w:t>.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0.</w:t>
      </w:r>
      <w:r w:rsidR="005C200E">
        <w:t>7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0.0</w:t>
      </w:r>
      <w:r w:rsidR="005C200E">
        <w:t>7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0.00</w:t>
      </w:r>
      <w:r w:rsidR="005C200E">
        <w:t>7</w:t>
      </w:r>
      <w:r w:rsidR="00070EEB" w:rsidRPr="00B01BD8">
        <w:t>5</w:t>
      </w:r>
    </w:p>
    <w:p w14:paraId="1633EA82" w14:textId="40AE76A7" w:rsidR="00E612EF" w:rsidRDefault="00E612EF" w:rsidP="00E612EF">
      <w:pPr>
        <w:pStyle w:val="Pquestionheadingmc"/>
      </w:pPr>
      <w:r>
        <w:t>Question 9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4BA515B0" w14:textId="051147E9" w:rsidR="00070EEB" w:rsidRPr="00B01BD8" w:rsidRDefault="00070EEB" w:rsidP="00070EEB">
      <w:pPr>
        <w:pStyle w:val="Pquestiontextmainstem"/>
      </w:pPr>
      <w:r w:rsidRPr="00B01BD8">
        <w:t xml:space="preserve">The percentage </w:t>
      </w:r>
      <w:r w:rsidR="005C200E">
        <w:t>16</w:t>
      </w:r>
      <w:r w:rsidRPr="00B01BD8">
        <w:t xml:space="preserve">0% written as a fraction is: </w:t>
      </w:r>
    </w:p>
    <w:p w14:paraId="3ABBF7BA" w14:textId="31BDE38E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340" w:dyaOrig="620" w14:anchorId="076A12BD">
          <v:shape id="_x0000_i1038" type="#_x0000_t75" style="width:17.2pt;height:31.15pt" o:ole="">
            <v:imagedata r:id="rId35" o:title=""/>
          </v:shape>
          <o:OLEObject Type="Embed" ProgID="Equation.3" ShapeID="_x0000_i1038" DrawAspect="Content" ObjectID="_1540563547" r:id="rId36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320" w:dyaOrig="620" w14:anchorId="42E3B46E">
          <v:shape id="_x0000_i1039" type="#_x0000_t75" style="width:16.1pt;height:31.15pt" o:ole="">
            <v:imagedata r:id="rId37" o:title=""/>
          </v:shape>
          <o:OLEObject Type="Embed" ProgID="Equation.3" ShapeID="_x0000_i1039" DrawAspect="Content" ObjectID="_1540563548" r:id="rId38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460" w:dyaOrig="620" w14:anchorId="3DC4CC45">
          <v:shape id="_x0000_i1040" type="#_x0000_t75" style="width:23.65pt;height:31.15pt" o:ole="">
            <v:imagedata r:id="rId39" o:title=""/>
          </v:shape>
          <o:OLEObject Type="Embed" ProgID="Equation.3" ShapeID="_x0000_i1040" DrawAspect="Content" ObjectID="_1540563549" r:id="rId40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560" w:dyaOrig="620" w14:anchorId="1E5EB120">
          <v:shape id="_x0000_i1041" type="#_x0000_t75" style="width:27.95pt;height:31.15pt" o:ole="">
            <v:imagedata r:id="rId41" o:title=""/>
          </v:shape>
          <o:OLEObject Type="Embed" ProgID="Equation.3" ShapeID="_x0000_i1041" DrawAspect="Content" ObjectID="_1540563550" r:id="rId42"/>
        </w:object>
      </w:r>
    </w:p>
    <w:p w14:paraId="5126DFCD" w14:textId="614AD950" w:rsidR="002D3853" w:rsidRDefault="002D3853" w:rsidP="002D3853">
      <w:pPr>
        <w:pStyle w:val="Pquestionheadingmc"/>
      </w:pPr>
      <w:r>
        <w:t>Question 10</w:t>
      </w:r>
      <w:r>
        <w:tab/>
      </w:r>
      <w:r w:rsidR="00FE3CA2">
        <w:t>[</w:t>
      </w:r>
      <w:r w:rsidR="007A2893">
        <w:t>2.</w:t>
      </w:r>
      <w:r w:rsidR="00070EEB">
        <w:t>7</w:t>
      </w:r>
      <w:r w:rsidR="00FE3CA2">
        <w:t>]</w:t>
      </w:r>
    </w:p>
    <w:p w14:paraId="3477CC27" w14:textId="3C5C4C02" w:rsidR="00070EEB" w:rsidRPr="00B01BD8" w:rsidRDefault="005C200E" w:rsidP="00070EEB">
      <w:pPr>
        <w:pStyle w:val="Pquestiontextmainstem"/>
      </w:pPr>
      <w:r>
        <w:t>45</w:t>
      </w:r>
      <w:r w:rsidR="00070EEB" w:rsidRPr="00B01BD8">
        <w:t xml:space="preserve"> seconds out of 2 minutes is:</w:t>
      </w:r>
    </w:p>
    <w:p w14:paraId="61F2DFFB" w14:textId="0DB9CC30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C200E">
        <w:t>45</w:t>
      </w:r>
      <w:r w:rsidR="00070EEB" w:rsidRPr="00B01BD8">
        <w:t>2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C200E">
        <w:t>3.7</w:t>
      </w:r>
      <w:r w:rsidR="00070EEB" w:rsidRPr="00B01BD8">
        <w:t>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>
        <w:t>37</w:t>
      </w:r>
      <w:r w:rsidR="00070EEB" w:rsidRPr="00B01BD8">
        <w:t>.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>
        <w:t>37</w:t>
      </w:r>
      <w:r w:rsidR="00070EEB" w:rsidRPr="00B01BD8">
        <w:t>5%</w:t>
      </w:r>
    </w:p>
    <w:p w14:paraId="5BA7F288" w14:textId="304BAA95" w:rsidR="007A2893" w:rsidRDefault="007A2893" w:rsidP="007A2893">
      <w:pPr>
        <w:pStyle w:val="Pquestionheadingmc"/>
      </w:pPr>
      <w:r>
        <w:t>Question 11</w:t>
      </w:r>
      <w:r>
        <w:tab/>
        <w:t>[2.</w:t>
      </w:r>
      <w:r w:rsidR="00070EEB">
        <w:t>8</w:t>
      </w:r>
      <w:r>
        <w:t>]</w:t>
      </w:r>
    </w:p>
    <w:p w14:paraId="2B8A7C79" w14:textId="2544A204" w:rsidR="00070EEB" w:rsidRPr="00B01BD8" w:rsidRDefault="005C200E" w:rsidP="00070EEB">
      <w:pPr>
        <w:pStyle w:val="Pquestiontextmainstem"/>
      </w:pPr>
      <w:r>
        <w:t>30% of $78</w:t>
      </w:r>
      <w:r w:rsidR="00070EEB" w:rsidRPr="00B01BD8">
        <w:t>0 is:</w:t>
      </w:r>
    </w:p>
    <w:p w14:paraId="4C411182" w14:textId="2AD0FEB0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$2</w:t>
      </w:r>
      <w:r w:rsidR="005C200E">
        <w:t>34</w:t>
      </w:r>
      <w:r w:rsidR="00070EEB" w:rsidRPr="00B01BD8">
        <w:t>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C200E">
        <w:t>$234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>
        <w:t>$23.4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>
        <w:t>$2.34</w:t>
      </w:r>
    </w:p>
    <w:p w14:paraId="55102FCF" w14:textId="4B9AC566" w:rsidR="007A2893" w:rsidRDefault="007A2893" w:rsidP="007A2893">
      <w:pPr>
        <w:pStyle w:val="Pquestionheadingmc"/>
      </w:pPr>
      <w:r>
        <w:t>Question 12</w:t>
      </w:r>
      <w:r>
        <w:tab/>
        <w:t>[2.</w:t>
      </w:r>
      <w:r w:rsidR="00070EEB">
        <w:t>9</w:t>
      </w:r>
      <w:r>
        <w:t>]</w:t>
      </w:r>
    </w:p>
    <w:p w14:paraId="0EF745D4" w14:textId="4D6673DA" w:rsidR="00070EEB" w:rsidRPr="005360E2" w:rsidRDefault="00070EEB" w:rsidP="00070EEB">
      <w:pPr>
        <w:pStyle w:val="Pquestiontextmainstem"/>
      </w:pPr>
      <w:r w:rsidRPr="005360E2">
        <w:t>When $1</w:t>
      </w:r>
      <w:r w:rsidR="005C200E">
        <w:t>800 is increased by 4</w:t>
      </w:r>
      <w:r w:rsidRPr="005360E2">
        <w:t>0% it becomes:</w:t>
      </w:r>
    </w:p>
    <w:p w14:paraId="69A007FF" w14:textId="509E94B0" w:rsidR="00070EEB" w:rsidRPr="00070EEB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070EEB">
        <w:t>$</w:t>
      </w:r>
      <w:r w:rsidR="005C200E">
        <w:t>252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C200E">
        <w:t>$184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C200E">
        <w:t>$148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C200E">
        <w:t>$72</w:t>
      </w:r>
      <w:r w:rsidR="00070EEB" w:rsidRPr="00070EEB">
        <w:t>0</w:t>
      </w:r>
    </w:p>
    <w:p w14:paraId="725818E6" w14:textId="4E28EDD8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D10751">
        <w:t xml:space="preserve"> </w:t>
      </w:r>
      <w:r w:rsidR="002D3853">
        <w:t>1</w:t>
      </w:r>
      <w:r w:rsidR="007A2893">
        <w:t>2</w:t>
      </w: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61C5AFCB" w:rsidR="00FD6DB9" w:rsidRDefault="00FD6DB9" w:rsidP="00FD6DB9">
      <w:pPr>
        <w:pStyle w:val="Pquestionheadingsx"/>
      </w:pPr>
      <w:r>
        <w:t>Question 13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7A2893">
        <w:t>2.1</w:t>
      </w:r>
      <w:r>
        <w:t>]</w:t>
      </w:r>
    </w:p>
    <w:p w14:paraId="769BDE65" w14:textId="77F838E2" w:rsidR="003F7CC3" w:rsidRPr="00B01BD8" w:rsidRDefault="000257F0" w:rsidP="00290260">
      <w:pPr>
        <w:pStyle w:val="Pquestiontextmainstem"/>
      </w:pPr>
      <w:r>
        <w:t>Write</w:t>
      </w:r>
      <w:r w:rsidR="003F7CC3" w:rsidRPr="00B01BD8">
        <w:t xml:space="preserve"> the number </w:t>
      </w:r>
      <w:r w:rsidR="005C200E" w:rsidRPr="007849E9">
        <w:rPr>
          <w:position w:val="-24"/>
          <w:sz w:val="20"/>
          <w:szCs w:val="20"/>
        </w:rPr>
        <w:object w:dxaOrig="380" w:dyaOrig="620" w14:anchorId="6748A1B8">
          <v:shape id="_x0000_i1042" type="#_x0000_t75" style="width:18.25pt;height:31.15pt" o:ole="" fillcolor="window">
            <v:imagedata r:id="rId43" o:title=""/>
          </v:shape>
          <o:OLEObject Type="Embed" ProgID="Equation.3" ShapeID="_x0000_i1042" DrawAspect="Content" ObjectID="_1540563551" r:id="rId44"/>
        </w:object>
      </w:r>
      <w:r w:rsidR="003F7CC3" w:rsidRPr="00B01BD8">
        <w:t xml:space="preserve"> as a:</w:t>
      </w:r>
    </w:p>
    <w:p w14:paraId="54AFC166" w14:textId="5896AF5B" w:rsidR="003F7CC3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3F7CC3" w:rsidRPr="00B01BD8">
        <w:t>decimal</w: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3F7CC3" w:rsidRPr="00B01BD8">
        <w:t>percentage.</w:t>
      </w:r>
    </w:p>
    <w:p w14:paraId="64652D48" w14:textId="77777777" w:rsidR="008D7F3B" w:rsidRDefault="008D7F3B" w:rsidP="00FD6DB9">
      <w:pPr>
        <w:pStyle w:val="Pquestiontextpartsa"/>
      </w:pPr>
    </w:p>
    <w:p w14:paraId="007A003A" w14:textId="77777777" w:rsidR="00742C46" w:rsidRDefault="00742C46" w:rsidP="00FD6DB9">
      <w:pPr>
        <w:pStyle w:val="Pquestiontextpartsa"/>
      </w:pPr>
    </w:p>
    <w:p w14:paraId="602B799A" w14:textId="54B97702" w:rsidR="008D7F3B" w:rsidRDefault="008D7F3B" w:rsidP="008D7F3B">
      <w:pPr>
        <w:pStyle w:val="Pquestionheadingsx"/>
      </w:pPr>
      <w:r>
        <w:t>Question 14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3F7CC3">
        <w:tab/>
        <w:t>[</w:t>
      </w:r>
      <w:r w:rsidR="00253779">
        <w:t>2</w:t>
      </w:r>
      <w:r w:rsidR="003F7CC3">
        <w:t>.2</w:t>
      </w:r>
      <w:r>
        <w:t>]</w:t>
      </w:r>
    </w:p>
    <w:p w14:paraId="41C93B43" w14:textId="77777777" w:rsidR="003F7CC3" w:rsidRPr="00B01BD8" w:rsidRDefault="003F7CC3" w:rsidP="00290260">
      <w:pPr>
        <w:pStyle w:val="Pquestiontextmainstem"/>
      </w:pPr>
      <w:r w:rsidRPr="00B01BD8">
        <w:t>Use a calculator to write the following as decimals and classify them as terminating, recurring or irrational.</w:t>
      </w:r>
    </w:p>
    <w:p w14:paraId="5FF348D6" w14:textId="471201C1" w:rsidR="003F7CC3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5C200E" w:rsidRPr="007849E9">
        <w:rPr>
          <w:position w:val="-24"/>
          <w:sz w:val="20"/>
          <w:szCs w:val="20"/>
        </w:rPr>
        <w:object w:dxaOrig="320" w:dyaOrig="620" w14:anchorId="6095D18B">
          <v:shape id="_x0000_i1043" type="#_x0000_t75" style="width:16.1pt;height:31.15pt" o:ole="" fillcolor="window">
            <v:imagedata r:id="rId45" o:title=""/>
          </v:shape>
          <o:OLEObject Type="Embed" ProgID="Equation.3" ShapeID="_x0000_i1043" DrawAspect="Content" ObjectID="_1540563552" r:id="rId46"/>
        </w:objec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5C200E" w:rsidRPr="007849E9">
        <w:rPr>
          <w:position w:val="-24"/>
          <w:sz w:val="20"/>
          <w:szCs w:val="20"/>
        </w:rPr>
        <w:object w:dxaOrig="320" w:dyaOrig="620" w14:anchorId="1C0DCAEB">
          <v:shape id="_x0000_i1044" type="#_x0000_t75" style="width:16.1pt;height:31.15pt" o:ole="" fillcolor="window">
            <v:imagedata r:id="rId47" o:title=""/>
          </v:shape>
          <o:OLEObject Type="Embed" ProgID="Equation.3" ShapeID="_x0000_i1044" DrawAspect="Content" ObjectID="_1540563553" r:id="rId48"/>
        </w:object>
      </w:r>
      <w:r w:rsidR="00C859F8">
        <w:rPr>
          <w:sz w:val="20"/>
          <w:szCs w:val="20"/>
        </w:rPr>
        <w:tab/>
      </w:r>
      <w:r w:rsidR="003F7CC3" w:rsidRPr="00B01BD8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c)</w:t>
      </w:r>
      <w:r w:rsidR="00C859F8">
        <w:rPr>
          <w:rStyle w:val="Cquestionpartlabelbold"/>
        </w:rPr>
        <w:t xml:space="preserve">  </w:t>
      </w:r>
      <w:r w:rsidR="005C200E" w:rsidRPr="007849E9">
        <w:rPr>
          <w:position w:val="-8"/>
          <w:sz w:val="20"/>
          <w:szCs w:val="20"/>
        </w:rPr>
        <w:object w:dxaOrig="380" w:dyaOrig="360" w14:anchorId="4E94B0A6">
          <v:shape id="_x0000_i1045" type="#_x0000_t75" style="width:18.25pt;height:18.25pt" o:ole="">
            <v:imagedata r:id="rId49" o:title=""/>
          </v:shape>
          <o:OLEObject Type="Embed" ProgID="Equation.DSMT4" ShapeID="_x0000_i1045" DrawAspect="Content" ObjectID="_1540563554" r:id="rId50"/>
        </w:object>
      </w:r>
    </w:p>
    <w:p w14:paraId="2FF5F7F3" w14:textId="77777777" w:rsidR="00290260" w:rsidRPr="00B01BD8" w:rsidRDefault="00290260" w:rsidP="00290260">
      <w:pPr>
        <w:pStyle w:val="Pquestiontextpartsa"/>
      </w:pPr>
    </w:p>
    <w:p w14:paraId="7B414D1E" w14:textId="0FA6CFF7" w:rsidR="008851EA" w:rsidRDefault="008851EA" w:rsidP="008851EA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B55DB">
        <w:tab/>
        <w:t>[2</w:t>
      </w:r>
      <w:r>
        <w:t>.2]</w:t>
      </w:r>
    </w:p>
    <w:p w14:paraId="76C6779C" w14:textId="124CB55E" w:rsidR="00E14832" w:rsidRDefault="004B55DB" w:rsidP="00290260">
      <w:pPr>
        <w:pStyle w:val="Pquestiontextmainstem"/>
      </w:pPr>
      <w:r w:rsidRPr="00B01BD8">
        <w:t xml:space="preserve">Find the fraction equivalent to </w:t>
      </w:r>
      <w:r w:rsidR="00845F29" w:rsidRPr="007849E9">
        <w:rPr>
          <w:position w:val="-6"/>
          <w:sz w:val="20"/>
          <w:szCs w:val="20"/>
        </w:rPr>
        <w:object w:dxaOrig="380" w:dyaOrig="320" w14:anchorId="39732B30">
          <v:shape id="_x0000_i1046" type="#_x0000_t75" style="width:18.25pt;height:16.1pt" o:ole="">
            <v:imagedata r:id="rId51" o:title=""/>
          </v:shape>
          <o:OLEObject Type="Embed" ProgID="Equation.3" ShapeID="_x0000_i1046" DrawAspect="Content" ObjectID="_1540563555" r:id="rId52"/>
        </w:object>
      </w:r>
      <w:r w:rsidRPr="00B01BD8">
        <w:t>.</w:t>
      </w:r>
    </w:p>
    <w:p w14:paraId="36E78F4A" w14:textId="77777777" w:rsidR="00E14832" w:rsidRDefault="00E14832" w:rsidP="008851EA">
      <w:pPr>
        <w:pStyle w:val="Pquestiontextmainstem"/>
      </w:pPr>
    </w:p>
    <w:p w14:paraId="0D448549" w14:textId="77777777" w:rsidR="00290260" w:rsidRDefault="00290260" w:rsidP="008851EA">
      <w:pPr>
        <w:pStyle w:val="Pquestiontextmainstem"/>
      </w:pPr>
    </w:p>
    <w:p w14:paraId="4DA82BB6" w14:textId="77777777" w:rsidR="00DF446D" w:rsidRDefault="00DF446D" w:rsidP="008851EA">
      <w:pPr>
        <w:pStyle w:val="Pquestiontextmainstem"/>
      </w:pPr>
    </w:p>
    <w:p w14:paraId="47A1B5AA" w14:textId="77777777" w:rsidR="00DF446D" w:rsidRDefault="00DF446D" w:rsidP="008851EA">
      <w:pPr>
        <w:pStyle w:val="Pquestiontextmainstem"/>
      </w:pPr>
    </w:p>
    <w:p w14:paraId="21C31EB7" w14:textId="77777777" w:rsidR="00DF446D" w:rsidRDefault="00DF446D" w:rsidP="008851EA">
      <w:pPr>
        <w:pStyle w:val="Pquestiontextmainstem"/>
      </w:pPr>
    </w:p>
    <w:p w14:paraId="557E11CB" w14:textId="77777777" w:rsidR="00DF446D" w:rsidRDefault="00DF446D" w:rsidP="008851EA">
      <w:pPr>
        <w:pStyle w:val="Pquestiontextmainstem"/>
      </w:pPr>
    </w:p>
    <w:p w14:paraId="607D853E" w14:textId="77777777" w:rsidR="00DF446D" w:rsidRDefault="00DF446D" w:rsidP="008851EA">
      <w:pPr>
        <w:pStyle w:val="Pquestiontextmainstem"/>
      </w:pPr>
    </w:p>
    <w:p w14:paraId="38E66A87" w14:textId="15573845" w:rsidR="00E14832" w:rsidRDefault="00E14832" w:rsidP="00E14832">
      <w:pPr>
        <w:pStyle w:val="Pquestionheadingsx"/>
      </w:pPr>
      <w:r>
        <w:t>Question 16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779">
        <w:tab/>
        <w:t>[2</w:t>
      </w:r>
      <w:r>
        <w:t>.</w:t>
      </w:r>
      <w:r w:rsidR="00253779">
        <w:t>3</w:t>
      </w:r>
      <w:r>
        <w:t>]</w:t>
      </w:r>
    </w:p>
    <w:p w14:paraId="3C05DE66" w14:textId="77777777" w:rsidR="004B55DB" w:rsidRPr="00B01BD8" w:rsidRDefault="004B55DB" w:rsidP="00290260">
      <w:pPr>
        <w:pStyle w:val="Pquestiontextmainstem"/>
      </w:pPr>
      <w:r w:rsidRPr="00B01BD8">
        <w:t>List the numbers from smallest to largest.</w:t>
      </w:r>
    </w:p>
    <w:p w14:paraId="3717A055" w14:textId="177AF511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845F29" w:rsidRPr="007849E9">
        <w:rPr>
          <w:position w:val="-24"/>
          <w:sz w:val="20"/>
          <w:szCs w:val="20"/>
        </w:rPr>
        <w:object w:dxaOrig="380" w:dyaOrig="620" w14:anchorId="288DFBDF">
          <v:shape id="_x0000_i1047" type="#_x0000_t75" style="width:18.25pt;height:31.15pt" o:ole="" fillcolor="window">
            <v:imagedata r:id="rId53" o:title=""/>
          </v:shape>
          <o:OLEObject Type="Embed" ProgID="Equation.3" ShapeID="_x0000_i1047" DrawAspect="Content" ObjectID="_1540563556" r:id="rId54"/>
        </w:object>
      </w:r>
      <w:r w:rsidR="00845F29" w:rsidRPr="0013101A">
        <w:t xml:space="preserve">, </w:t>
      </w:r>
      <w:r w:rsidR="00845F29" w:rsidRPr="007849E9">
        <w:rPr>
          <w:position w:val="-24"/>
          <w:sz w:val="20"/>
          <w:szCs w:val="20"/>
        </w:rPr>
        <w:object w:dxaOrig="460" w:dyaOrig="620" w14:anchorId="6A045311">
          <v:shape id="_x0000_i1048" type="#_x0000_t75" style="width:23.65pt;height:31.15pt" o:ole="" fillcolor="window">
            <v:imagedata r:id="rId55" o:title=""/>
          </v:shape>
          <o:OLEObject Type="Embed" ProgID="Equation.3" ShapeID="_x0000_i1048" DrawAspect="Content" ObjectID="_1540563557" r:id="rId56"/>
        </w:object>
      </w:r>
      <w:r w:rsidR="00845F29" w:rsidRPr="0013101A">
        <w:t xml:space="preserve">, </w:t>
      </w:r>
      <w:r w:rsidR="00845F29" w:rsidRPr="007849E9">
        <w:rPr>
          <w:position w:val="-24"/>
          <w:sz w:val="20"/>
          <w:szCs w:val="20"/>
        </w:rPr>
        <w:object w:dxaOrig="480" w:dyaOrig="620" w14:anchorId="42F3AC73">
          <v:shape id="_x0000_i1049" type="#_x0000_t75" style="width:23.65pt;height:31.15pt" o:ole="" fillcolor="window">
            <v:imagedata r:id="rId57" o:title=""/>
          </v:shape>
          <o:OLEObject Type="Embed" ProgID="Equation.3" ShapeID="_x0000_i1049" DrawAspect="Content" ObjectID="_1540563558" r:id="rId58"/>
        </w:object>
      </w:r>
      <w:r w:rsidR="00845F29" w:rsidRPr="0013101A">
        <w:t xml:space="preserve">, </w:t>
      </w:r>
      <w:r w:rsidR="00845F29" w:rsidRPr="007849E9">
        <w:rPr>
          <w:position w:val="-24"/>
          <w:sz w:val="20"/>
          <w:szCs w:val="20"/>
        </w:rPr>
        <w:object w:dxaOrig="440" w:dyaOrig="620" w14:anchorId="192B7DEA">
          <v:shape id="_x0000_i1050" type="#_x0000_t75" style="width:21.5pt;height:31.15pt" o:ole="" fillcolor="window">
            <v:imagedata r:id="rId59" o:title=""/>
          </v:shape>
          <o:OLEObject Type="Embed" ProgID="Equation.3" ShapeID="_x0000_i1050" DrawAspect="Content" ObjectID="_1540563559" r:id="rId60"/>
        </w:object>
      </w:r>
      <w:r w:rsidR="00845F29" w:rsidRPr="0013101A">
        <w:t xml:space="preserve">, </w:t>
      </w:r>
      <w:r w:rsidR="00845F29" w:rsidRPr="007849E9">
        <w:rPr>
          <w:position w:val="-24"/>
          <w:sz w:val="20"/>
          <w:szCs w:val="20"/>
        </w:rPr>
        <w:object w:dxaOrig="360" w:dyaOrig="620" w14:anchorId="348A2E16">
          <v:shape id="_x0000_i1051" type="#_x0000_t75" style="width:18.25pt;height:31.15pt" o:ole="" fillcolor="window">
            <v:imagedata r:id="rId61" o:title=""/>
          </v:shape>
          <o:OLEObject Type="Embed" ProgID="Equation.3" ShapeID="_x0000_i1051" DrawAspect="Content" ObjectID="_1540563560" r:id="rId62"/>
        </w:object>
      </w:r>
      <w:r w:rsidR="00251957">
        <w:tab/>
      </w:r>
      <w:r w:rsidR="00251957">
        <w:tab/>
      </w:r>
      <w:r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845F29" w:rsidRPr="0013101A">
        <w:t>-3.5, -0.2, 0.9, -2.6, -9.9</w:t>
      </w: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2845434E" w14:textId="28729D2A" w:rsidR="00E14832" w:rsidRDefault="00E14832" w:rsidP="00E14832">
      <w:pPr>
        <w:pStyle w:val="Pquestionheadingsx"/>
      </w:pPr>
      <w:r>
        <w:t>Question 17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F37229">
        <w:tab/>
        <w:t>[</w:t>
      </w:r>
      <w:r w:rsidR="00253779">
        <w:t>2</w:t>
      </w:r>
      <w:r w:rsidR="00F37229">
        <w:t>.3</w:t>
      </w:r>
      <w:r>
        <w:t>]</w:t>
      </w:r>
    </w:p>
    <w:p w14:paraId="3D0D2771" w14:textId="562D78FD" w:rsidR="004B55DB" w:rsidRPr="00B01BD8" w:rsidRDefault="00253779" w:rsidP="00290260">
      <w:pPr>
        <w:pStyle w:val="Pquestiontextmainstem"/>
      </w:pPr>
      <w:r>
        <w:t>Write</w:t>
      </w:r>
      <w:r w:rsidR="000A3087">
        <w:t xml:space="preserve"> the following in simplest form.</w:t>
      </w:r>
    </w:p>
    <w:p w14:paraId="79DEF212" w14:textId="0B339B00" w:rsidR="005E567D" w:rsidRDefault="00290260" w:rsidP="00362685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845F29" w:rsidRPr="007849E9">
        <w:rPr>
          <w:position w:val="-24"/>
          <w:sz w:val="20"/>
          <w:szCs w:val="20"/>
        </w:rPr>
        <w:object w:dxaOrig="720" w:dyaOrig="620" w14:anchorId="66C847B7">
          <v:shape id="_x0000_i1052" type="#_x0000_t75" style="width:36.55pt;height:31.15pt" o:ole="" fillcolor="window">
            <v:imagedata r:id="rId63" o:title=""/>
          </v:shape>
          <o:OLEObject Type="Embed" ProgID="Equation.3" ShapeID="_x0000_i1052" DrawAspect="Content" ObjectID="_1540563561" r:id="rId64"/>
        </w:object>
      </w:r>
      <w:r w:rsidR="00362685">
        <w:tab/>
      </w:r>
      <w:r w:rsidR="00362685">
        <w:tab/>
      </w:r>
      <w:r w:rsidR="00362685">
        <w:tab/>
      </w:r>
      <w:r w:rsidR="00251957">
        <w:tab/>
      </w:r>
      <w:r w:rsidR="00362685"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845F29" w:rsidRPr="007849E9">
        <w:rPr>
          <w:position w:val="-24"/>
          <w:sz w:val="20"/>
          <w:szCs w:val="20"/>
        </w:rPr>
        <w:object w:dxaOrig="780" w:dyaOrig="620" w14:anchorId="0E345B3B">
          <v:shape id="_x0000_i1053" type="#_x0000_t75" style="width:38.7pt;height:31.15pt" o:ole="" fillcolor="window">
            <v:imagedata r:id="rId65" o:title=""/>
          </v:shape>
          <o:OLEObject Type="Embed" ProgID="Equation.3" ShapeID="_x0000_i1053" DrawAspect="Content" ObjectID="_1540563562" r:id="rId66"/>
        </w:object>
      </w:r>
    </w:p>
    <w:p w14:paraId="184A3604" w14:textId="77777777" w:rsidR="005E567D" w:rsidRDefault="005E567D" w:rsidP="00362685">
      <w:pPr>
        <w:pStyle w:val="Pquestiontextpartsa"/>
      </w:pPr>
    </w:p>
    <w:p w14:paraId="7206F438" w14:textId="77777777" w:rsidR="005E567D" w:rsidRDefault="005E567D" w:rsidP="00362685">
      <w:pPr>
        <w:pStyle w:val="Pquestiontextpartsa"/>
      </w:pPr>
    </w:p>
    <w:p w14:paraId="697BF7BC" w14:textId="78F98AAE" w:rsidR="00362685" w:rsidRDefault="00251957" w:rsidP="00362685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13101A" w:rsidRPr="0013101A">
        <w:t>-2.652 – 4.1</w:t>
      </w:r>
    </w:p>
    <w:p w14:paraId="3CAEF191" w14:textId="3EA706F4" w:rsidR="004B55DB" w:rsidRDefault="004B55DB" w:rsidP="00290260">
      <w:pPr>
        <w:pStyle w:val="Pquestiontextpartsa"/>
      </w:pPr>
    </w:p>
    <w:p w14:paraId="36C92C3F" w14:textId="77777777" w:rsidR="00290260" w:rsidRDefault="00290260" w:rsidP="00290260">
      <w:pPr>
        <w:pStyle w:val="Pquestiontextpartsa"/>
      </w:pPr>
    </w:p>
    <w:p w14:paraId="6AAA3AFD" w14:textId="008C2D4D" w:rsidR="00E14832" w:rsidRDefault="00F37229" w:rsidP="00E14832">
      <w:pPr>
        <w:pStyle w:val="Pquestionheadingsx"/>
      </w:pPr>
      <w:r>
        <w:t>Question 18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5</w:t>
      </w:r>
      <w:r w:rsidR="00E14832">
        <w:t>]</w:t>
      </w:r>
    </w:p>
    <w:p w14:paraId="67528F62" w14:textId="77777777" w:rsidR="004B55DB" w:rsidRPr="00B01BD8" w:rsidRDefault="004B55DB" w:rsidP="00290260">
      <w:pPr>
        <w:pStyle w:val="Pquestiontextmainstem"/>
      </w:pPr>
      <w:r w:rsidRPr="00B01BD8">
        <w:t>Write the following as percentages.</w:t>
      </w:r>
    </w:p>
    <w:p w14:paraId="1D1BBC27" w14:textId="42CC739C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3101A" w:rsidRPr="0013101A">
        <w:t>9.08</w:t>
      </w:r>
      <w:r w:rsidR="002A5A10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13101A" w:rsidRPr="005F1368">
        <w:t>0.001</w:t>
      </w:r>
    </w:p>
    <w:p w14:paraId="3D7CF6A7" w14:textId="77777777" w:rsidR="00F37229" w:rsidRDefault="00F37229" w:rsidP="00E14832">
      <w:pPr>
        <w:pStyle w:val="Pquestiontextmainstem"/>
      </w:pPr>
    </w:p>
    <w:p w14:paraId="7DA93DE5" w14:textId="77777777" w:rsidR="00742C46" w:rsidRDefault="00742C46" w:rsidP="00E14832">
      <w:pPr>
        <w:pStyle w:val="Pquestiontextmainstem"/>
      </w:pPr>
    </w:p>
    <w:p w14:paraId="3E782C2B" w14:textId="77777777" w:rsidR="00251957" w:rsidRDefault="00251957" w:rsidP="00E14832">
      <w:pPr>
        <w:pStyle w:val="Pquestiontextmainstem"/>
      </w:pPr>
    </w:p>
    <w:p w14:paraId="1FA5FEBD" w14:textId="27A19DEF" w:rsidR="00E14832" w:rsidRDefault="00F37229" w:rsidP="00E14832">
      <w:pPr>
        <w:pStyle w:val="Pquestionheadingsx"/>
      </w:pPr>
      <w:r>
        <w:t>Question 19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009498B7" w14:textId="77777777" w:rsidR="004B55DB" w:rsidRPr="00B01BD8" w:rsidRDefault="004B55DB" w:rsidP="00290260">
      <w:pPr>
        <w:pStyle w:val="Pquestiontextmainstem"/>
      </w:pPr>
      <w:r w:rsidRPr="00B01BD8">
        <w:t>Write the following as decimals.</w:t>
      </w:r>
    </w:p>
    <w:p w14:paraId="4C0DEB6D" w14:textId="69E75573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t>4</w:t>
      </w:r>
      <w:r w:rsidR="0013101A">
        <w:t>2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13101A">
        <w:t>84.2</w:t>
      </w:r>
      <w:r w:rsidR="004B55DB" w:rsidRPr="00B01BD8">
        <w:t>%</w:t>
      </w:r>
    </w:p>
    <w:p w14:paraId="47E7494F" w14:textId="77777777" w:rsidR="00F37229" w:rsidRDefault="00F37229" w:rsidP="00E14832">
      <w:pPr>
        <w:pStyle w:val="Pquestiontextmainstem"/>
      </w:pPr>
    </w:p>
    <w:p w14:paraId="60B86E8E" w14:textId="77777777" w:rsidR="00742C46" w:rsidRDefault="00742C46" w:rsidP="00E14832">
      <w:pPr>
        <w:pStyle w:val="Pquestiontextmainstem"/>
      </w:pPr>
    </w:p>
    <w:p w14:paraId="234340DE" w14:textId="77777777" w:rsidR="00251957" w:rsidRDefault="00251957" w:rsidP="00E14832">
      <w:pPr>
        <w:pStyle w:val="Pquestiontextmainstem"/>
      </w:pPr>
    </w:p>
    <w:p w14:paraId="3E2A51AE" w14:textId="417C7061" w:rsidR="00E14832" w:rsidRDefault="00F37229" w:rsidP="00E14832">
      <w:pPr>
        <w:pStyle w:val="Pquestionheadingsx"/>
      </w:pPr>
      <w:r>
        <w:lastRenderedPageBreak/>
        <w:t>Question 20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2687F11C" w14:textId="77777777" w:rsidR="004B55DB" w:rsidRPr="00B01BD8" w:rsidRDefault="004B55DB" w:rsidP="00290260">
      <w:pPr>
        <w:pStyle w:val="Pquestiontextmainstem"/>
      </w:pPr>
      <w:r w:rsidRPr="00B01BD8">
        <w:t>Write the following as fractions.</w:t>
      </w:r>
    </w:p>
    <w:p w14:paraId="4839805C" w14:textId="18DC2091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3101A">
        <w:t>415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C859F8">
        <w:rPr>
          <w:rStyle w:val="Cquestionpartlabelbold"/>
        </w:rPr>
        <w:t xml:space="preserve">  </w:t>
      </w:r>
      <w:r w:rsidR="0013101A">
        <w:t>2.8</w:t>
      </w:r>
      <w:r w:rsidR="004B55DB" w:rsidRPr="00B01BD8">
        <w:t>%</w:t>
      </w:r>
    </w:p>
    <w:p w14:paraId="7496F34D" w14:textId="77777777" w:rsidR="00F37229" w:rsidRDefault="00F37229" w:rsidP="00F37229">
      <w:pPr>
        <w:pStyle w:val="Pquestiontextmainstem"/>
      </w:pPr>
    </w:p>
    <w:p w14:paraId="3EB609AF" w14:textId="77777777" w:rsidR="008644C0" w:rsidRDefault="008644C0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041EC02E" w14:textId="3B984168" w:rsidR="00F37229" w:rsidRDefault="00F37229" w:rsidP="00F37229">
      <w:pPr>
        <w:pStyle w:val="Pquestionheadingsx"/>
      </w:pPr>
      <w:r>
        <w:t>Question 21</w:t>
      </w:r>
      <w:r>
        <w:tab/>
      </w:r>
      <w:r w:rsidR="0025377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>
        <w:t>]</w:t>
      </w:r>
    </w:p>
    <w:p w14:paraId="3AA976B9" w14:textId="6CCD5496" w:rsidR="004B55DB" w:rsidRPr="00B01BD8" w:rsidRDefault="0013101A" w:rsidP="00290260">
      <w:pPr>
        <w:pStyle w:val="Pquestiontextmainstem"/>
      </w:pPr>
      <w:r>
        <w:t>Write 100 metres as a percentage of 15</w:t>
      </w:r>
      <w:r w:rsidR="004B55DB" w:rsidRPr="00B01BD8">
        <w:t>0 metres.</w:t>
      </w:r>
    </w:p>
    <w:p w14:paraId="03DCE83B" w14:textId="77777777" w:rsidR="00F37229" w:rsidRDefault="00F37229" w:rsidP="00E14832">
      <w:pPr>
        <w:pStyle w:val="Pquestiontextmainstem"/>
      </w:pPr>
    </w:p>
    <w:p w14:paraId="57D08671" w14:textId="77777777" w:rsidR="00F37229" w:rsidRDefault="00F37229" w:rsidP="00E14832">
      <w:pPr>
        <w:pStyle w:val="Pquestiontextmainstem"/>
      </w:pPr>
    </w:p>
    <w:p w14:paraId="1C517A67" w14:textId="77777777" w:rsidR="00290260" w:rsidRDefault="00290260" w:rsidP="00E14832">
      <w:pPr>
        <w:pStyle w:val="Pquestiontextmainstem"/>
      </w:pPr>
    </w:p>
    <w:p w14:paraId="2DDFAD73" w14:textId="5CC61517" w:rsidR="00E14832" w:rsidRDefault="00F37229" w:rsidP="00E14832">
      <w:pPr>
        <w:pStyle w:val="Pquestionheadingsx"/>
      </w:pPr>
      <w:r>
        <w:t>Question 22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539C6874" w14:textId="1FE70F74" w:rsidR="00E41473" w:rsidRPr="00E41473" w:rsidRDefault="00E41473" w:rsidP="00E41473">
      <w:pPr>
        <w:pStyle w:val="Pquestiontextmainstem"/>
      </w:pPr>
      <w:r w:rsidRPr="00E41473">
        <w:t>A mobile phone has a display that shows how much power is left in the battery</w:t>
      </w:r>
      <w:r>
        <w:t>.</w:t>
      </w:r>
    </w:p>
    <w:p w14:paraId="464B830C" w14:textId="2222FEE2" w:rsidR="004B55DB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41473">
        <w:t>The</w:t>
      </w:r>
      <w:r w:rsidR="00E41473" w:rsidRPr="00B01BD8">
        <w:t xml:space="preserve"> </w:t>
      </w:r>
      <w:r w:rsidR="004B55DB" w:rsidRPr="00B01BD8">
        <w:t xml:space="preserve">phone </w:t>
      </w:r>
      <w:r w:rsidR="0013101A">
        <w:t>shows</w:t>
      </w:r>
      <w:r w:rsidR="004B55DB" w:rsidRPr="00B01BD8">
        <w:t xml:space="preserve"> that </w:t>
      </w:r>
      <w:r w:rsidR="00251957">
        <w:t xml:space="preserve">the battery has </w:t>
      </w:r>
      <w:r w:rsidR="0013101A">
        <w:t>28</w:t>
      </w:r>
      <w:r w:rsidR="004B55DB" w:rsidRPr="00B01BD8">
        <w:t xml:space="preserve">% of </w:t>
      </w:r>
      <w:r w:rsidR="00E41473">
        <w:t>power</w:t>
      </w:r>
      <w:r w:rsidR="00E41473" w:rsidRPr="00B01BD8">
        <w:t xml:space="preserve"> </w:t>
      </w:r>
      <w:r w:rsidR="004B55DB" w:rsidRPr="00B01BD8">
        <w:t xml:space="preserve">remaining. Write the percentage of </w:t>
      </w:r>
      <w:r w:rsidR="00E41473">
        <w:t>power</w:t>
      </w:r>
      <w:r w:rsidR="00E41473" w:rsidRPr="00B01BD8">
        <w:t xml:space="preserve"> </w:t>
      </w:r>
      <w:r w:rsidR="004B55DB" w:rsidRPr="00B01BD8">
        <w:t>remaining as fraction.</w:t>
      </w:r>
    </w:p>
    <w:p w14:paraId="7CD189DF" w14:textId="77777777" w:rsidR="00290260" w:rsidRDefault="00290260" w:rsidP="00290260">
      <w:pPr>
        <w:pStyle w:val="Pquestiontextpartsa"/>
      </w:pPr>
    </w:p>
    <w:p w14:paraId="0DA322A8" w14:textId="77777777" w:rsidR="00290260" w:rsidRPr="00B01BD8" w:rsidRDefault="00290260" w:rsidP="00290260">
      <w:pPr>
        <w:pStyle w:val="Pquestiontextpartsa"/>
      </w:pPr>
    </w:p>
    <w:p w14:paraId="34F0A400" w14:textId="1CAA591A" w:rsidR="00E14832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4B55DB" w:rsidRPr="00B01BD8">
        <w:t xml:space="preserve">After charging for 1 hour, the </w:t>
      </w:r>
      <w:r w:rsidR="00E41473">
        <w:t>phone</w:t>
      </w:r>
      <w:r w:rsidR="00E41473" w:rsidRPr="00B01BD8">
        <w:t xml:space="preserve"> </w:t>
      </w:r>
      <w:r w:rsidR="0013101A">
        <w:t>shows that</w:t>
      </w:r>
      <w:r w:rsidR="00E41473">
        <w:t xml:space="preserve"> it has</w:t>
      </w:r>
      <w:r w:rsidR="004B55DB" w:rsidRPr="00B01BD8">
        <w:t xml:space="preserve"> </w:t>
      </w:r>
      <w:r w:rsidR="0013101A">
        <w:t>85</w:t>
      </w:r>
      <w:r w:rsidR="004B55DB" w:rsidRPr="00B01BD8">
        <w:t>%</w:t>
      </w:r>
      <w:r w:rsidR="00E41473">
        <w:t xml:space="preserve"> of power remaining</w:t>
      </w:r>
      <w:r w:rsidR="004B55DB" w:rsidRPr="00B01BD8">
        <w:t xml:space="preserve">. Write the percentage of </w:t>
      </w:r>
      <w:r w:rsidR="00E41473">
        <w:t>power remaining</w:t>
      </w:r>
      <w:r w:rsidR="00E41473" w:rsidRPr="00B01BD8">
        <w:t xml:space="preserve"> </w:t>
      </w:r>
      <w:r w:rsidR="004B55DB" w:rsidRPr="00B01BD8">
        <w:t xml:space="preserve">as </w:t>
      </w:r>
      <w:r w:rsidR="00E41473">
        <w:t xml:space="preserve">a </w:t>
      </w:r>
      <w:r w:rsidR="004B55DB" w:rsidRPr="00B01BD8">
        <w:t>decimal.</w:t>
      </w:r>
    </w:p>
    <w:p w14:paraId="6CDC053B" w14:textId="77777777" w:rsidR="00E14832" w:rsidRDefault="00E14832" w:rsidP="00E14832">
      <w:pPr>
        <w:pStyle w:val="Pquestiontextmainstem"/>
      </w:pPr>
    </w:p>
    <w:p w14:paraId="609F728D" w14:textId="77777777" w:rsidR="001D605B" w:rsidRDefault="001D605B" w:rsidP="00E14832">
      <w:pPr>
        <w:pStyle w:val="Pquestiontextmainstem"/>
      </w:pPr>
    </w:p>
    <w:p w14:paraId="790DE685" w14:textId="1D2113E3" w:rsidR="00E14832" w:rsidRDefault="00F37229" w:rsidP="00E14832">
      <w:pPr>
        <w:pStyle w:val="Pquestionheadingsx"/>
      </w:pPr>
      <w:r>
        <w:t>Question 23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 w:rsidR="00E14832">
        <w:t>]</w:t>
      </w:r>
    </w:p>
    <w:p w14:paraId="71222A8D" w14:textId="22C17327" w:rsidR="002B35B8" w:rsidRPr="00B01BD8" w:rsidRDefault="002B35B8" w:rsidP="00290260">
      <w:pPr>
        <w:pStyle w:val="Pquestiontextmainstem"/>
      </w:pPr>
      <w:r w:rsidRPr="00B01BD8">
        <w:t xml:space="preserve">A sound engineer </w:t>
      </w:r>
      <w:r w:rsidR="00E41473">
        <w:t>buys</w:t>
      </w:r>
      <w:r w:rsidR="00E41473" w:rsidRPr="00B01BD8">
        <w:t xml:space="preserve"> </w:t>
      </w:r>
      <w:r w:rsidR="0013101A">
        <w:t>an antique stereo for $82</w:t>
      </w:r>
      <w:r w:rsidRPr="00B01BD8">
        <w:t xml:space="preserve">0. </w:t>
      </w:r>
      <w:r w:rsidR="00E41473">
        <w:t>He repairs it and then sells</w:t>
      </w:r>
      <w:r w:rsidRPr="00B01BD8">
        <w:t xml:space="preserve"> it for </w:t>
      </w:r>
      <w:r w:rsidR="0013101A">
        <w:t>$1085</w:t>
      </w:r>
      <w:r w:rsidRPr="00B01BD8">
        <w:t>.</w:t>
      </w:r>
    </w:p>
    <w:p w14:paraId="46C74BBF" w14:textId="6D678F18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B35B8" w:rsidRPr="00B01BD8">
        <w:t xml:space="preserve">What profit did he make? </w:t>
      </w:r>
    </w:p>
    <w:p w14:paraId="46753736" w14:textId="77777777" w:rsidR="00290260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19D3E497" w14:textId="77777777" w:rsidR="00290260" w:rsidRPr="00B01BD8" w:rsidRDefault="00290260" w:rsidP="00290260">
      <w:pPr>
        <w:pStyle w:val="Pquestiontextpartsa"/>
      </w:pPr>
    </w:p>
    <w:p w14:paraId="4FC1A9C2" w14:textId="6FCB3F7C" w:rsidR="00E14832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B35B8" w:rsidRPr="00B01BD8">
        <w:t>What was the percentage profit to the nearest whole number?</w:t>
      </w:r>
    </w:p>
    <w:p w14:paraId="4AAB9C51" w14:textId="77777777" w:rsidR="00F37229" w:rsidRDefault="00F37229" w:rsidP="00E14832">
      <w:pPr>
        <w:pStyle w:val="Pquestiontextmainstem"/>
      </w:pPr>
    </w:p>
    <w:p w14:paraId="70F543C1" w14:textId="77777777" w:rsidR="00290260" w:rsidRDefault="00290260" w:rsidP="00E14832">
      <w:pPr>
        <w:pStyle w:val="Pquestiontextmainstem"/>
      </w:pPr>
    </w:p>
    <w:p w14:paraId="3FABF2A1" w14:textId="19819B24" w:rsidR="00E14832" w:rsidRDefault="00F37229" w:rsidP="00E14832">
      <w:pPr>
        <w:pStyle w:val="Pquestionheadingsx"/>
      </w:pPr>
      <w:r>
        <w:t>Question 24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8</w:t>
      </w:r>
      <w:r w:rsidR="00E14832">
        <w:t>]</w:t>
      </w:r>
    </w:p>
    <w:p w14:paraId="2940C20F" w14:textId="6F3A978D" w:rsidR="002B35B8" w:rsidRPr="00B01BD8" w:rsidRDefault="0013101A" w:rsidP="00290260">
      <w:pPr>
        <w:pStyle w:val="Pquestiontextmainstem"/>
      </w:pPr>
      <w:r>
        <w:t>Fifty-five</w:t>
      </w:r>
      <w:r w:rsidR="002B35B8" w:rsidRPr="00B01BD8">
        <w:t xml:space="preserve"> per</w:t>
      </w:r>
      <w:r w:rsidR="00251957">
        <w:t xml:space="preserve"> </w:t>
      </w:r>
      <w:r w:rsidR="002B35B8" w:rsidRPr="00B01BD8">
        <w:t xml:space="preserve">cent </w:t>
      </w:r>
      <w:r w:rsidR="003054AC" w:rsidRPr="00B01BD8">
        <w:t xml:space="preserve">of the </w:t>
      </w:r>
      <w:r w:rsidR="003054AC">
        <w:t>people living</w:t>
      </w:r>
      <w:r w:rsidR="003054AC" w:rsidRPr="00B01BD8">
        <w:t xml:space="preserve"> in a suburb have their </w:t>
      </w:r>
      <w:r w:rsidR="003054AC">
        <w:t>milk</w:t>
      </w:r>
      <w:r w:rsidR="003054AC" w:rsidRPr="00B01BD8">
        <w:t xml:space="preserve"> delivered.</w:t>
      </w:r>
      <w:r w:rsidR="003054AC">
        <w:t xml:space="preserve"> There are 24</w:t>
      </w:r>
      <w:r w:rsidR="003054AC" w:rsidRPr="00B01BD8">
        <w:t> 000 people</w:t>
      </w:r>
      <w:r w:rsidR="003054AC">
        <w:t xml:space="preserve"> living in t</w:t>
      </w:r>
      <w:r w:rsidR="003054AC" w:rsidRPr="00B01BD8">
        <w:t>he suburb</w:t>
      </w:r>
      <w:r w:rsidR="003054AC">
        <w:t>.</w:t>
      </w:r>
    </w:p>
    <w:p w14:paraId="3461808F" w14:textId="5688926B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>
        <w:t>H</w:t>
      </w:r>
      <w:r w:rsidR="002B35B8" w:rsidRPr="00B01BD8">
        <w:t xml:space="preserve">ow many </w:t>
      </w:r>
      <w:r w:rsidR="003054AC">
        <w:t>people</w:t>
      </w:r>
      <w:r w:rsidR="002B35B8" w:rsidRPr="00B01BD8">
        <w:t xml:space="preserve"> have </w:t>
      </w:r>
      <w:r w:rsidR="00E41473">
        <w:t>milk</w:t>
      </w:r>
      <w:r w:rsidR="002B35B8" w:rsidRPr="00B01BD8">
        <w:t xml:space="preserve"> delivered</w:t>
      </w:r>
      <w:r>
        <w:t>?</w:t>
      </w:r>
    </w:p>
    <w:p w14:paraId="22C8584C" w14:textId="77777777" w:rsidR="00290260" w:rsidRDefault="00290260" w:rsidP="00290260">
      <w:pPr>
        <w:pStyle w:val="Pquestiontextpartsa"/>
      </w:pPr>
    </w:p>
    <w:p w14:paraId="68E994DB" w14:textId="77777777" w:rsidR="00290260" w:rsidRDefault="00290260" w:rsidP="00290260">
      <w:pPr>
        <w:pStyle w:val="Pquestiontextpartsa"/>
      </w:pPr>
    </w:p>
    <w:p w14:paraId="7D0299F8" w14:textId="77777777" w:rsidR="00290260" w:rsidRPr="00B01BD8" w:rsidRDefault="00290260" w:rsidP="00290260">
      <w:pPr>
        <w:pStyle w:val="Pquestiontextpartsa"/>
      </w:pPr>
    </w:p>
    <w:p w14:paraId="1B8DAFE3" w14:textId="7339681A" w:rsidR="002B35B8" w:rsidRPr="00B01BD8" w:rsidRDefault="00290260" w:rsidP="00290260">
      <w:pPr>
        <w:pStyle w:val="Pquestiontextpartsa"/>
      </w:pPr>
      <w:r w:rsidRPr="00290260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>
        <w:t>H</w:t>
      </w:r>
      <w:r w:rsidR="002B35B8" w:rsidRPr="00B01BD8">
        <w:t xml:space="preserve">ow many </w:t>
      </w:r>
      <w:r w:rsidR="003054AC">
        <w:t>people</w:t>
      </w:r>
      <w:r w:rsidR="002B35B8" w:rsidRPr="00B01BD8">
        <w:t xml:space="preserve"> don’t have </w:t>
      </w:r>
      <w:r w:rsidR="00E41473">
        <w:t>milk</w:t>
      </w:r>
      <w:r w:rsidR="002B35B8" w:rsidRPr="00B01BD8">
        <w:t xml:space="preserve"> delivered?</w:t>
      </w:r>
    </w:p>
    <w:p w14:paraId="47A3E49E" w14:textId="1200F857" w:rsidR="00F37229" w:rsidRDefault="00F37229" w:rsidP="007E7CDD">
      <w:pPr>
        <w:pStyle w:val="Pquestiontextpartsa"/>
      </w:pPr>
    </w:p>
    <w:p w14:paraId="3D7E2F4F" w14:textId="77777777" w:rsidR="00F37229" w:rsidRDefault="00F37229" w:rsidP="00E14832">
      <w:pPr>
        <w:pStyle w:val="Pquestiontextmainstem"/>
      </w:pPr>
    </w:p>
    <w:p w14:paraId="1A7B2E54" w14:textId="77777777" w:rsidR="002A5A10" w:rsidRDefault="002A5A10" w:rsidP="00E14832">
      <w:pPr>
        <w:pStyle w:val="Pquestiontextmainstem"/>
      </w:pPr>
    </w:p>
    <w:p w14:paraId="05DFB828" w14:textId="7C007E0C" w:rsidR="00E14832" w:rsidRDefault="00F37229" w:rsidP="00E14832">
      <w:pPr>
        <w:pStyle w:val="Pquestionheadingsx"/>
      </w:pPr>
      <w:r>
        <w:t>Question 25</w:t>
      </w:r>
      <w:r w:rsidR="00E14832">
        <w:tab/>
      </w:r>
      <w:r w:rsidR="00E14832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 w:rsidR="00742C46">
        <w:tab/>
        <w:t>[</w:t>
      </w:r>
      <w:r w:rsidR="00253779">
        <w:t>2.9</w:t>
      </w:r>
      <w:r w:rsidR="00E14832">
        <w:t>]</w:t>
      </w:r>
    </w:p>
    <w:p w14:paraId="55F84D8A" w14:textId="3D855204" w:rsidR="002B35B8" w:rsidRDefault="002B35B8" w:rsidP="00290260">
      <w:pPr>
        <w:pStyle w:val="Pquestiontextmainstem"/>
      </w:pPr>
      <w:r w:rsidRPr="00B01BD8">
        <w:t>The val</w:t>
      </w:r>
      <w:r w:rsidR="00E41473">
        <w:t>ue of a house worth $</w:t>
      </w:r>
      <w:r w:rsidR="0013101A" w:rsidRPr="005F1368">
        <w:t>4 200 </w:t>
      </w:r>
      <w:r w:rsidR="00E41473">
        <w:t>000 increases</w:t>
      </w:r>
      <w:r w:rsidR="0013101A">
        <w:t xml:space="preserve"> by 12</w:t>
      </w:r>
      <w:r w:rsidRPr="00B01BD8">
        <w:t xml:space="preserve">% over the year. Find the new value of this house. </w:t>
      </w:r>
    </w:p>
    <w:p w14:paraId="67D9B195" w14:textId="77777777" w:rsidR="00290260" w:rsidRDefault="00290260" w:rsidP="00290260">
      <w:pPr>
        <w:pStyle w:val="Pquestiontextmainstem"/>
      </w:pPr>
    </w:p>
    <w:p w14:paraId="257E8FF3" w14:textId="77777777" w:rsidR="00290260" w:rsidRDefault="00290260" w:rsidP="00290260">
      <w:pPr>
        <w:pStyle w:val="Pquestiontextmainstem"/>
      </w:pPr>
    </w:p>
    <w:p w14:paraId="7BFBFC21" w14:textId="77777777" w:rsidR="00E41473" w:rsidRDefault="00E41473" w:rsidP="00290260">
      <w:pPr>
        <w:pStyle w:val="Pquestiontextmainstem"/>
      </w:pPr>
    </w:p>
    <w:p w14:paraId="222818B1" w14:textId="49B410DD" w:rsidR="002B35B8" w:rsidRDefault="002B35B8" w:rsidP="002B35B8">
      <w:pPr>
        <w:pStyle w:val="Pquestionheadingsx"/>
      </w:pPr>
      <w:r>
        <w:t>Question 26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9</w:t>
      </w:r>
      <w:r>
        <w:t>]</w:t>
      </w:r>
    </w:p>
    <w:p w14:paraId="35CFCFC4" w14:textId="4E561B61" w:rsidR="002B35B8" w:rsidRPr="00B01BD8" w:rsidRDefault="0013101A" w:rsidP="00290260">
      <w:pPr>
        <w:pStyle w:val="Pquestiontextmainstem"/>
      </w:pPr>
      <w:r>
        <w:t>A luxury car worth $3</w:t>
      </w:r>
      <w:r w:rsidR="002B35B8" w:rsidRPr="00B01BD8">
        <w:t>00</w:t>
      </w:r>
      <w:r w:rsidR="002B35B8" w:rsidRPr="00290260">
        <w:t> </w:t>
      </w:r>
      <w:r w:rsidR="00E41473">
        <w:t>000 is damaged by</w:t>
      </w:r>
      <w:r w:rsidR="002B35B8" w:rsidRPr="00B01BD8">
        <w:t xml:space="preserve"> a storm</w:t>
      </w:r>
      <w:r w:rsidR="00E41473">
        <w:t>. The car dealer</w:t>
      </w:r>
      <w:r>
        <w:t xml:space="preserve"> decides to sell it at a </w:t>
      </w:r>
      <w:r w:rsidR="005E567D">
        <w:br/>
      </w:r>
      <w:r>
        <w:t>3</w:t>
      </w:r>
      <w:r w:rsidR="002B35B8" w:rsidRPr="00B01BD8">
        <w:t xml:space="preserve">0% discount. </w:t>
      </w:r>
      <w:r w:rsidR="00E41473">
        <w:br/>
      </w:r>
      <w:r w:rsidR="002B35B8" w:rsidRPr="00B01BD8">
        <w:t>Find the:</w:t>
      </w:r>
    </w:p>
    <w:p w14:paraId="006261DB" w14:textId="493899C5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B35B8" w:rsidRPr="00B01BD8">
        <w:t>amount that the car is reduced by</w:t>
      </w:r>
    </w:p>
    <w:p w14:paraId="2E0AE21E" w14:textId="77777777" w:rsidR="00E41473" w:rsidRDefault="00E41473" w:rsidP="00290260">
      <w:pPr>
        <w:pStyle w:val="Pquestiontextpartsa"/>
      </w:pPr>
    </w:p>
    <w:p w14:paraId="7291768E" w14:textId="77777777" w:rsidR="00E41473" w:rsidRDefault="00E41473" w:rsidP="00290260">
      <w:pPr>
        <w:pStyle w:val="Pquestiontextpartsa"/>
      </w:pPr>
    </w:p>
    <w:p w14:paraId="0D047979" w14:textId="77777777" w:rsidR="00E41473" w:rsidRPr="00B01BD8" w:rsidRDefault="00E41473" w:rsidP="00290260">
      <w:pPr>
        <w:pStyle w:val="Pquestiontextpartsa"/>
      </w:pPr>
    </w:p>
    <w:p w14:paraId="5950C541" w14:textId="6CDD51FE" w:rsidR="002B35B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B35B8" w:rsidRPr="00B01BD8">
        <w:t>new</w:t>
      </w:r>
      <w:r w:rsidR="000257F0">
        <w:t>,</w:t>
      </w:r>
      <w:r w:rsidR="002B35B8" w:rsidRPr="00B01BD8">
        <w:t xml:space="preserve"> reduced selling price of the car.</w:t>
      </w:r>
    </w:p>
    <w:p w14:paraId="517E27BC" w14:textId="77777777" w:rsidR="00E41473" w:rsidRDefault="00E41473" w:rsidP="00290260">
      <w:pPr>
        <w:pStyle w:val="Pquestiontextpartsa"/>
      </w:pPr>
    </w:p>
    <w:p w14:paraId="6FC744C4" w14:textId="77777777" w:rsidR="00E41473" w:rsidRDefault="00E41473" w:rsidP="00290260">
      <w:pPr>
        <w:pStyle w:val="Pquestiontextpartsa"/>
      </w:pPr>
    </w:p>
    <w:p w14:paraId="7FB4D79E" w14:textId="77777777" w:rsidR="00E41473" w:rsidRPr="00B01BD8" w:rsidRDefault="00E41473" w:rsidP="00290260">
      <w:pPr>
        <w:pStyle w:val="Pquestiontextpartsa"/>
      </w:pPr>
    </w:p>
    <w:p w14:paraId="70DEC506" w14:textId="73B74BFC" w:rsidR="002B35B8" w:rsidRDefault="002B35B8" w:rsidP="002B35B8">
      <w:pPr>
        <w:pStyle w:val="Pquestionheadingsx"/>
      </w:pPr>
      <w:r>
        <w:t>Question 27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10</w:t>
      </w:r>
      <w:r>
        <w:t>]</w:t>
      </w:r>
    </w:p>
    <w:p w14:paraId="0D0862A1" w14:textId="582E3A98" w:rsidR="002B35B8" w:rsidRPr="00B01BD8" w:rsidRDefault="002B35B8" w:rsidP="00290260">
      <w:pPr>
        <w:pStyle w:val="Pquestiontextmainstem"/>
      </w:pPr>
      <w:r w:rsidRPr="00B01BD8">
        <w:t xml:space="preserve">A bookshop marks all </w:t>
      </w:r>
      <w:r w:rsidR="0013101A">
        <w:t>of its goods up by 4</w:t>
      </w:r>
      <w:r w:rsidRPr="00B01BD8">
        <w:t>0% to make a profit.</w:t>
      </w:r>
      <w:r w:rsidR="00E41473">
        <w:br/>
      </w:r>
      <w:r w:rsidRPr="00B01BD8">
        <w:t>Find the selling price of:</w:t>
      </w:r>
    </w:p>
    <w:p w14:paraId="15BC6DAB" w14:textId="5E3047FB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B35B8" w:rsidRPr="00B01BD8">
        <w:t>a dictionary with a cost price of $</w:t>
      </w:r>
      <w:r w:rsidR="000257F0">
        <w:t>4</w:t>
      </w:r>
      <w:r w:rsidR="002B35B8" w:rsidRPr="00B01BD8">
        <w:t>0</w:t>
      </w:r>
    </w:p>
    <w:p w14:paraId="024C9FE6" w14:textId="77777777" w:rsidR="00E41473" w:rsidRDefault="00E41473" w:rsidP="00290260">
      <w:pPr>
        <w:pStyle w:val="Pquestiontextpartsa"/>
      </w:pPr>
    </w:p>
    <w:p w14:paraId="509EED21" w14:textId="77777777" w:rsidR="00E41473" w:rsidRDefault="00E41473" w:rsidP="00290260">
      <w:pPr>
        <w:pStyle w:val="Pquestiontextpartsa"/>
      </w:pPr>
    </w:p>
    <w:p w14:paraId="57C0BF3C" w14:textId="77777777" w:rsidR="00E41473" w:rsidRPr="00B01BD8" w:rsidRDefault="00E41473" w:rsidP="00290260">
      <w:pPr>
        <w:pStyle w:val="Pquestiontextpartsa"/>
      </w:pPr>
    </w:p>
    <w:p w14:paraId="78C7EEEB" w14:textId="0CD28CA3" w:rsidR="002B35B8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B35B8" w:rsidRPr="00B01BD8">
        <w:t xml:space="preserve">a </w:t>
      </w:r>
      <w:r w:rsidR="000257F0">
        <w:t>set of books</w:t>
      </w:r>
      <w:r w:rsidR="002B35B8" w:rsidRPr="00B01BD8">
        <w:t xml:space="preserve"> with a cost price of $</w:t>
      </w:r>
      <w:r w:rsidR="000257F0">
        <w:t>85</w:t>
      </w:r>
      <w:r w:rsidR="002B35B8" w:rsidRPr="00B01BD8">
        <w:t>.</w:t>
      </w:r>
    </w:p>
    <w:p w14:paraId="3356420F" w14:textId="77777777" w:rsidR="00742C46" w:rsidRDefault="00742C46" w:rsidP="00E14832">
      <w:pPr>
        <w:pStyle w:val="Pquestiontextmainstem"/>
      </w:pPr>
    </w:p>
    <w:p w14:paraId="0F30FCAA" w14:textId="77777777" w:rsidR="00742C46" w:rsidRDefault="00742C46" w:rsidP="00E14832">
      <w:pPr>
        <w:pStyle w:val="Pquestiontextmainstem"/>
      </w:pPr>
    </w:p>
    <w:p w14:paraId="5FFA7133" w14:textId="77777777" w:rsidR="001D605B" w:rsidRDefault="001D605B" w:rsidP="00E14832">
      <w:pPr>
        <w:pStyle w:val="Pquestiontextmainstem"/>
      </w:pPr>
    </w:p>
    <w:p w14:paraId="36923AA8" w14:textId="479FEB05" w:rsidR="001B433F" w:rsidRDefault="001B433F" w:rsidP="001B433F">
      <w:pPr>
        <w:pStyle w:val="Psectionresults"/>
      </w:pPr>
      <w:r>
        <w:t xml:space="preserve">Short answer results: ___ / </w:t>
      </w:r>
      <w:r w:rsidR="000257F0">
        <w:t>60</w:t>
      </w:r>
    </w:p>
    <w:p w14:paraId="378710CD" w14:textId="77777777" w:rsidR="00E41473" w:rsidRDefault="00E41473" w:rsidP="001B433F">
      <w:pPr>
        <w:pStyle w:val="Psectionresults"/>
      </w:pPr>
    </w:p>
    <w:p w14:paraId="22E10398" w14:textId="77777777" w:rsidR="001B433F" w:rsidRDefault="001B433F" w:rsidP="00E41473">
      <w:pPr>
        <w:pStyle w:val="Psectionheading"/>
      </w:pPr>
      <w:r>
        <w:lastRenderedPageBreak/>
        <w:t>Extended answer section</w:t>
      </w:r>
    </w:p>
    <w:p w14:paraId="2D53996A" w14:textId="660762E1" w:rsidR="001B433F" w:rsidRDefault="003D2F2C" w:rsidP="00B80E6D">
      <w:pPr>
        <w:pStyle w:val="Pquestionheadingsx1stafterhead"/>
      </w:pPr>
      <w:r>
        <w:t>Question 2</w:t>
      </w:r>
      <w:r w:rsidR="002B35B8">
        <w:t>8</w:t>
      </w:r>
      <w:r w:rsidR="001B433F">
        <w:tab/>
      </w:r>
      <w:r w:rsidR="00253779">
        <w:rPr>
          <w:rStyle w:val="Cmarkslabel"/>
        </w:rPr>
        <w:t>6</w:t>
      </w:r>
      <w:r w:rsidR="001B433F" w:rsidRPr="001B433F">
        <w:rPr>
          <w:rStyle w:val="Cmarkslabel"/>
        </w:rPr>
        <w:t xml:space="preserve"> marks</w:t>
      </w:r>
      <w:r w:rsidR="00925D7A">
        <w:tab/>
        <w:t>[</w:t>
      </w:r>
      <w:r w:rsidR="002B35B8">
        <w:t>2.</w:t>
      </w:r>
      <w:r w:rsidR="00253779">
        <w:t>1</w:t>
      </w:r>
      <w:r w:rsidR="001B433F">
        <w:t>]</w:t>
      </w:r>
    </w:p>
    <w:p w14:paraId="0D93719E" w14:textId="4A412B88" w:rsidR="00253779" w:rsidRPr="00B01BD8" w:rsidRDefault="00253779" w:rsidP="00290260">
      <w:pPr>
        <w:pStyle w:val="Pquestiontextmainstem"/>
      </w:pPr>
      <w:r w:rsidRPr="00B01BD8">
        <w:t>Lucinda buys 2</w:t>
      </w:r>
      <w:r w:rsidR="000257F0">
        <w:t>.4</w:t>
      </w:r>
      <w:r w:rsidRPr="00B01BD8">
        <w:t xml:space="preserve"> metres of material that is priced </w:t>
      </w:r>
      <w:r w:rsidR="000257F0">
        <w:t>at $8</w:t>
      </w:r>
      <w:r w:rsidRPr="00B01BD8">
        <w:t>.99 per metre.</w:t>
      </w:r>
    </w:p>
    <w:p w14:paraId="6C7A7ECE" w14:textId="3F6F7DE9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How much does the material cost?</w:t>
      </w:r>
    </w:p>
    <w:p w14:paraId="7DA83274" w14:textId="77777777" w:rsidR="00362685" w:rsidRDefault="00362685" w:rsidP="00290260">
      <w:pPr>
        <w:pStyle w:val="Pquestiontextpartsa"/>
      </w:pPr>
    </w:p>
    <w:p w14:paraId="325F9ED2" w14:textId="77777777" w:rsidR="00253779" w:rsidRPr="00B01BD8" w:rsidRDefault="00253779" w:rsidP="00362685">
      <w:pPr>
        <w:pStyle w:val="Pquestiontextmainstem"/>
      </w:pPr>
    </w:p>
    <w:p w14:paraId="195CAD0B" w14:textId="1CEE62A1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0257F0">
        <w:t>If Lucinda pays</w:t>
      </w:r>
      <w:r w:rsidR="00253779" w:rsidRPr="00B01BD8">
        <w:t xml:space="preserve"> cash for the material</w:t>
      </w:r>
      <w:r w:rsidR="00362685">
        <w:t>,</w:t>
      </w:r>
      <w:r w:rsidR="000257F0">
        <w:t xml:space="preserve"> how much does</w:t>
      </w:r>
      <w:r w:rsidR="00253779" w:rsidRPr="00B01BD8">
        <w:t xml:space="preserve"> she pay?</w:t>
      </w:r>
    </w:p>
    <w:p w14:paraId="18F6FCC2" w14:textId="77777777" w:rsidR="00362685" w:rsidRDefault="00362685" w:rsidP="00362685">
      <w:pPr>
        <w:pStyle w:val="Pquestiontextmainstem"/>
      </w:pPr>
    </w:p>
    <w:p w14:paraId="564B5014" w14:textId="77777777" w:rsidR="00362685" w:rsidRPr="00B01BD8" w:rsidRDefault="00362685" w:rsidP="00362685">
      <w:pPr>
        <w:pStyle w:val="Pquestiontextmainstem"/>
      </w:pPr>
    </w:p>
    <w:p w14:paraId="787B43F6" w14:textId="17C8F6D4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0257F0">
        <w:t>A similar material is $100 for a roll of 15</w:t>
      </w:r>
      <w:r w:rsidR="00253779" w:rsidRPr="00B01BD8">
        <w:t xml:space="preserve"> metres. How much </w:t>
      </w:r>
      <w:r w:rsidR="00320974">
        <w:t>does</w:t>
      </w:r>
      <w:r w:rsidR="00253779" w:rsidRPr="00B01BD8">
        <w:t xml:space="preserve"> this material </w:t>
      </w:r>
      <w:r w:rsidR="00320974">
        <w:t xml:space="preserve">cost </w:t>
      </w:r>
      <w:r w:rsidR="00253779" w:rsidRPr="00B01BD8">
        <w:t>per metre?</w:t>
      </w:r>
    </w:p>
    <w:p w14:paraId="2BEB3E3D" w14:textId="77777777" w:rsidR="00253779" w:rsidRPr="00B01BD8" w:rsidRDefault="00253779" w:rsidP="00362685">
      <w:pPr>
        <w:pStyle w:val="Pquestiontextmainstem"/>
      </w:pPr>
    </w:p>
    <w:p w14:paraId="7ABF6606" w14:textId="77777777" w:rsidR="00253779" w:rsidRDefault="00253779" w:rsidP="00362685">
      <w:pPr>
        <w:pStyle w:val="Pquestiontextmainstem"/>
      </w:pPr>
    </w:p>
    <w:p w14:paraId="02AD0FA8" w14:textId="77777777" w:rsidR="002A5A10" w:rsidRPr="00B01BD8" w:rsidRDefault="002A5A10" w:rsidP="00362685">
      <w:pPr>
        <w:pStyle w:val="Pquestiontextmainstem"/>
      </w:pPr>
    </w:p>
    <w:p w14:paraId="1BB9F968" w14:textId="03801790" w:rsidR="00253779" w:rsidRDefault="00290260" w:rsidP="00290260">
      <w:pPr>
        <w:pStyle w:val="Pquestiontextpartsa"/>
      </w:pPr>
      <w:r w:rsidRPr="00290260">
        <w:rPr>
          <w:rStyle w:val="Cquestionpartlabelbold"/>
        </w:rPr>
        <w:t>(d)</w:t>
      </w:r>
      <w:r>
        <w:rPr>
          <w:rStyle w:val="Cquestionpartlabelbold"/>
        </w:rPr>
        <w:tab/>
      </w:r>
      <w:r w:rsidR="00253779" w:rsidRPr="00B01BD8">
        <w:t>Which is the better buy? Give reasons for your answer.</w:t>
      </w:r>
    </w:p>
    <w:p w14:paraId="224BF28C" w14:textId="77777777" w:rsidR="00362685" w:rsidRDefault="00362685" w:rsidP="00290260">
      <w:pPr>
        <w:pStyle w:val="Pquestiontextpartsa"/>
      </w:pPr>
    </w:p>
    <w:p w14:paraId="56A4B22F" w14:textId="77777777" w:rsidR="00362685" w:rsidRDefault="00362685" w:rsidP="00290260">
      <w:pPr>
        <w:pStyle w:val="Pquestiontextpartsa"/>
      </w:pPr>
    </w:p>
    <w:p w14:paraId="0754A04D" w14:textId="77777777" w:rsidR="00362685" w:rsidRPr="00B01BD8" w:rsidRDefault="00362685" w:rsidP="00290260">
      <w:pPr>
        <w:pStyle w:val="Pquestiontextpartsa"/>
      </w:pPr>
    </w:p>
    <w:p w14:paraId="149F3D13" w14:textId="0A44932D" w:rsidR="00253779" w:rsidRDefault="00253779" w:rsidP="00253779">
      <w:pPr>
        <w:pStyle w:val="Pquestionheadingsx"/>
      </w:pPr>
      <w:r>
        <w:t>Question 29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68C9D3DF" w14:textId="3890EBD0" w:rsidR="00253779" w:rsidRPr="00B01BD8" w:rsidRDefault="00253779" w:rsidP="00290260">
      <w:pPr>
        <w:pStyle w:val="Pquestiontextmainstem"/>
      </w:pPr>
      <w:r w:rsidRPr="00B01BD8">
        <w:t>Sam</w:t>
      </w:r>
      <w:r w:rsidR="000257F0">
        <w:t xml:space="preserve"> the snail is entered into a 6</w:t>
      </w:r>
      <w:r w:rsidR="00362685">
        <w:t>0-</w:t>
      </w:r>
      <w:r w:rsidRPr="00B01BD8">
        <w:t xml:space="preserve">metre snail race. In the first 20 minutes he travelled </w:t>
      </w:r>
      <w:r w:rsidRPr="00B01BD8">
        <w:rPr>
          <w:position w:val="-24"/>
        </w:rPr>
        <w:object w:dxaOrig="240" w:dyaOrig="620" w14:anchorId="605174EC">
          <v:shape id="_x0000_i1054" type="#_x0000_t75" style="width:11.8pt;height:31.15pt" o:ole="" fillcolor="window">
            <v:imagedata r:id="rId67" o:title=""/>
          </v:shape>
          <o:OLEObject Type="Embed" ProgID="Equation.3" ShapeID="_x0000_i1054" DrawAspect="Content" ObjectID="_1540563563" r:id="rId68"/>
        </w:object>
      </w:r>
      <w:r w:rsidRPr="00B01BD8">
        <w:t xml:space="preserve"> of the race</w:t>
      </w:r>
      <w:r w:rsidR="00DD6345">
        <w:t xml:space="preserve"> distance</w:t>
      </w:r>
      <w:r w:rsidRPr="00B01BD8">
        <w:t xml:space="preserve">. In the next 20 minutes he travelled </w:t>
      </w:r>
      <w:r w:rsidRPr="00B01BD8">
        <w:rPr>
          <w:position w:val="-24"/>
        </w:rPr>
        <w:object w:dxaOrig="240" w:dyaOrig="620" w14:anchorId="2FFF6158">
          <v:shape id="_x0000_i1055" type="#_x0000_t75" style="width:11.8pt;height:31.15pt" o:ole="" fillcolor="window">
            <v:imagedata r:id="rId69" o:title=""/>
          </v:shape>
          <o:OLEObject Type="Embed" ProgID="Equation.3" ShapeID="_x0000_i1055" DrawAspect="Content" ObjectID="_1540563564" r:id="rId70"/>
        </w:object>
      </w:r>
      <w:r w:rsidRPr="00B01BD8">
        <w:t xml:space="preserve">of the race </w:t>
      </w:r>
      <w:r w:rsidR="00DD6345">
        <w:t xml:space="preserve">distance </w:t>
      </w:r>
      <w:r w:rsidRPr="00B01BD8">
        <w:t xml:space="preserve">and in the 20 minutes </w:t>
      </w:r>
      <w:r w:rsidR="00362685">
        <w:t xml:space="preserve">after that, </w:t>
      </w:r>
      <w:r w:rsidRPr="00B01BD8">
        <w:t xml:space="preserve">he </w:t>
      </w:r>
      <w:r w:rsidR="00EF74ED">
        <w:t>travelled</w:t>
      </w:r>
      <w:r w:rsidRPr="00B01BD8">
        <w:t xml:space="preserve"> </w:t>
      </w:r>
      <w:r w:rsidRPr="00B01BD8">
        <w:rPr>
          <w:position w:val="-24"/>
        </w:rPr>
        <w:object w:dxaOrig="220" w:dyaOrig="620" w14:anchorId="73463E1D">
          <v:shape id="_x0000_i1056" type="#_x0000_t75" style="width:10.75pt;height:31.15pt" o:ole="" fillcolor="window">
            <v:imagedata r:id="rId71" o:title=""/>
          </v:shape>
          <o:OLEObject Type="Embed" ProgID="Equation.3" ShapeID="_x0000_i1056" DrawAspect="Content" ObjectID="_1540563565" r:id="rId72"/>
        </w:object>
      </w:r>
      <w:r w:rsidRPr="00B01BD8">
        <w:t xml:space="preserve"> of the race</w:t>
      </w:r>
      <w:r w:rsidR="00DD6345">
        <w:t xml:space="preserve"> distance</w:t>
      </w:r>
      <w:r w:rsidRPr="00B01BD8">
        <w:t xml:space="preserve">. </w:t>
      </w:r>
    </w:p>
    <w:p w14:paraId="21D1FD3C" w14:textId="3AD9E2BA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Calculate the distance </w:t>
      </w:r>
      <w:r w:rsidR="00362685">
        <w:t>Sam</w:t>
      </w:r>
      <w:r w:rsidR="00253779" w:rsidRPr="00B01BD8">
        <w:t xml:space="preserve"> travelled in each 20-minute period.</w:t>
      </w:r>
    </w:p>
    <w:p w14:paraId="0FECBDDE" w14:textId="77777777" w:rsidR="00253779" w:rsidRPr="00B01BD8" w:rsidRDefault="00253779" w:rsidP="00362685">
      <w:pPr>
        <w:pStyle w:val="Pquestiontextmainstem"/>
      </w:pPr>
    </w:p>
    <w:p w14:paraId="6770E0CD" w14:textId="77777777" w:rsidR="00362685" w:rsidRDefault="00362685" w:rsidP="00362685">
      <w:pPr>
        <w:pStyle w:val="Pquestiontextmainstem"/>
      </w:pPr>
    </w:p>
    <w:p w14:paraId="11F6FC4E" w14:textId="77777777" w:rsidR="00DF446D" w:rsidRPr="00B01BD8" w:rsidRDefault="00DF446D" w:rsidP="00362685">
      <w:pPr>
        <w:pStyle w:val="Pquestiontextmainstem"/>
      </w:pPr>
    </w:p>
    <w:p w14:paraId="195FD5E7" w14:textId="304217BC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How far did Sam have to </w:t>
      </w:r>
      <w:r w:rsidR="00362685">
        <w:t>travel</w:t>
      </w:r>
      <w:r w:rsidR="00362685" w:rsidRPr="00B01BD8">
        <w:t xml:space="preserve"> </w:t>
      </w:r>
      <w:r w:rsidR="00253779" w:rsidRPr="00B01BD8">
        <w:t xml:space="preserve">to the finish line </w:t>
      </w:r>
      <w:r w:rsidR="00362685">
        <w:t>after</w:t>
      </w:r>
      <w:r w:rsidR="00362685" w:rsidRPr="00B01BD8">
        <w:t xml:space="preserve"> </w:t>
      </w:r>
      <w:r w:rsidR="00253779" w:rsidRPr="00B01BD8">
        <w:t>the end of the third 20-minute period?</w:t>
      </w:r>
    </w:p>
    <w:p w14:paraId="4972BBC7" w14:textId="77777777" w:rsidR="00362685" w:rsidRDefault="00362685" w:rsidP="00290260">
      <w:pPr>
        <w:pStyle w:val="Pquestiontextpartsa"/>
      </w:pPr>
    </w:p>
    <w:p w14:paraId="05A07BEF" w14:textId="77777777" w:rsidR="00362685" w:rsidRPr="00B01BD8" w:rsidRDefault="00362685" w:rsidP="00290260">
      <w:pPr>
        <w:pStyle w:val="Pquestiontextpartsa"/>
      </w:pPr>
    </w:p>
    <w:p w14:paraId="0C9DBF49" w14:textId="54CD1296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0257F0">
        <w:t>Write</w:t>
      </w:r>
      <w:r w:rsidR="00253779" w:rsidRPr="00B01BD8">
        <w:t xml:space="preserve"> the distance that Sam needs to </w:t>
      </w:r>
      <w:r w:rsidR="00362685">
        <w:t>travel</w:t>
      </w:r>
      <w:r w:rsidR="00253779" w:rsidRPr="00B01BD8">
        <w:t xml:space="preserve"> to finish the race at the end of the third 20</w:t>
      </w:r>
      <w:r w:rsidR="00362685">
        <w:t>-</w:t>
      </w:r>
      <w:r w:rsidR="00253779" w:rsidRPr="00B01BD8">
        <w:t>minute period as a fraction of:</w:t>
      </w:r>
    </w:p>
    <w:p w14:paraId="1AC0081F" w14:textId="30C3342D" w:rsidR="00253779" w:rsidRPr="00B01BD8" w:rsidRDefault="00290260" w:rsidP="00290260">
      <w:pPr>
        <w:pStyle w:val="Pquestiontextpartsi"/>
      </w:pPr>
      <w:r w:rsidRPr="00290260">
        <w:rPr>
          <w:rStyle w:val="Cquestionpartlabelbold"/>
        </w:rPr>
        <w:t>(i)</w:t>
      </w:r>
      <w:r>
        <w:rPr>
          <w:rStyle w:val="Cquestionpartlabelbold"/>
        </w:rPr>
        <w:tab/>
      </w:r>
      <w:r w:rsidR="00253779" w:rsidRPr="00B01BD8">
        <w:t>the length of the race</w:t>
      </w:r>
    </w:p>
    <w:p w14:paraId="5404545E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5258273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B0A499F" w14:textId="3D7913E4" w:rsidR="00253779" w:rsidRDefault="00290260" w:rsidP="00290260">
      <w:pPr>
        <w:pStyle w:val="Pquestiontextpartsi"/>
      </w:pPr>
      <w:r w:rsidRPr="00290260">
        <w:rPr>
          <w:rStyle w:val="Cquestionpartlabelbold"/>
        </w:rPr>
        <w:t>(ii)</w:t>
      </w:r>
      <w:r>
        <w:rPr>
          <w:rStyle w:val="Cquestionpartlabelbold"/>
        </w:rPr>
        <w:tab/>
      </w:r>
      <w:r w:rsidR="000257F0">
        <w:t xml:space="preserve">the </w:t>
      </w:r>
      <w:r w:rsidR="003270AB">
        <w:t xml:space="preserve">total </w:t>
      </w:r>
      <w:r w:rsidR="000257F0">
        <w:t xml:space="preserve">distance </w:t>
      </w:r>
      <w:r w:rsidR="00253779" w:rsidRPr="00B01BD8">
        <w:t>travelled.</w:t>
      </w:r>
    </w:p>
    <w:p w14:paraId="5CCF0273" w14:textId="77777777" w:rsidR="002A5A10" w:rsidRDefault="002A5A10" w:rsidP="00290260">
      <w:pPr>
        <w:pStyle w:val="Pquestiontextpartsi"/>
      </w:pPr>
    </w:p>
    <w:p w14:paraId="0C9DEB32" w14:textId="77777777" w:rsidR="002A5A10" w:rsidRDefault="002A5A10" w:rsidP="00290260">
      <w:pPr>
        <w:pStyle w:val="Pquestiontextpartsi"/>
      </w:pPr>
    </w:p>
    <w:p w14:paraId="18616AE2" w14:textId="3BC09644" w:rsidR="00253779" w:rsidRDefault="00253779" w:rsidP="00253779">
      <w:pPr>
        <w:pStyle w:val="Pquestionheadingsx"/>
      </w:pPr>
      <w:r>
        <w:lastRenderedPageBreak/>
        <w:t>Question 3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6792CDF7" w14:textId="77777777" w:rsidR="00253779" w:rsidRPr="00B01BD8" w:rsidRDefault="00253779" w:rsidP="00290260">
      <w:pPr>
        <w:pStyle w:val="Pquestiontextmainstem"/>
      </w:pPr>
      <w:r w:rsidRPr="00B01BD8">
        <w:t>The test scores achieved in four areas by a student are shown below. The decimal was found by dividing the actual mark by the total mark.</w:t>
      </w:r>
    </w:p>
    <w:p w14:paraId="0A8FE65E" w14:textId="57AEB515" w:rsidR="00253779" w:rsidRPr="00B01BD8" w:rsidRDefault="00253779" w:rsidP="00290260">
      <w:pPr>
        <w:pStyle w:val="Pquestiontextmainstem"/>
      </w:pPr>
      <w:r w:rsidRPr="00B01BD8">
        <w:t>AREA</w:t>
      </w:r>
      <w:r w:rsidRPr="00B01BD8">
        <w:tab/>
      </w:r>
      <w:r w:rsidR="00290260">
        <w:tab/>
      </w:r>
      <w:r w:rsidRPr="00B01BD8">
        <w:t>SCORE</w:t>
      </w:r>
    </w:p>
    <w:p w14:paraId="4D8566C2" w14:textId="08AB3868" w:rsidR="00253779" w:rsidRPr="00B01BD8" w:rsidRDefault="00253779" w:rsidP="00290260">
      <w:pPr>
        <w:pStyle w:val="Pquestiontextmainstem"/>
      </w:pPr>
      <w:r w:rsidRPr="00B01BD8">
        <w:t>Spelling</w:t>
      </w:r>
      <w:r w:rsidRPr="00B01BD8">
        <w:tab/>
        <w:t>0.7</w:t>
      </w:r>
      <w:r w:rsidR="000257F0">
        <w:t>25</w:t>
      </w:r>
    </w:p>
    <w:p w14:paraId="11C40CAD" w14:textId="25423AED" w:rsidR="00253779" w:rsidRPr="00B01BD8" w:rsidRDefault="000257F0" w:rsidP="00290260">
      <w:pPr>
        <w:pStyle w:val="Pquestiontextmainstem"/>
      </w:pPr>
      <w:r>
        <w:t>Punctuation</w:t>
      </w:r>
      <w:r>
        <w:tab/>
        <w:t>0.8</w:t>
      </w:r>
    </w:p>
    <w:p w14:paraId="2927076A" w14:textId="1498E4EA" w:rsidR="00253779" w:rsidRPr="00B01BD8" w:rsidRDefault="000257F0" w:rsidP="00290260">
      <w:pPr>
        <w:pStyle w:val="Pquestiontextmainstem"/>
      </w:pPr>
      <w:r>
        <w:t>Reading</w:t>
      </w:r>
      <w:r>
        <w:tab/>
        <w:t>0.6</w:t>
      </w:r>
      <w:r w:rsidR="00253779" w:rsidRPr="00B01BD8">
        <w:t>5</w:t>
      </w:r>
    </w:p>
    <w:p w14:paraId="59543AAF" w14:textId="3DDBFD18" w:rsidR="00253779" w:rsidRPr="00B01BD8" w:rsidRDefault="000257F0" w:rsidP="00290260">
      <w:pPr>
        <w:pStyle w:val="Pquestiontextmainstem"/>
      </w:pPr>
      <w:r>
        <w:t>Writing</w:t>
      </w:r>
      <w:r>
        <w:tab/>
        <w:t>0.925</w:t>
      </w:r>
    </w:p>
    <w:p w14:paraId="5D985F3B" w14:textId="0B465AF4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What is the student’s percentage score in Spelling?</w:t>
      </w:r>
    </w:p>
    <w:p w14:paraId="06493000" w14:textId="77777777" w:rsidR="00253779" w:rsidRDefault="00253779" w:rsidP="00362685">
      <w:pPr>
        <w:pStyle w:val="Pquestiontextmainstem"/>
      </w:pPr>
    </w:p>
    <w:p w14:paraId="28D95E18" w14:textId="77777777" w:rsidR="002A5A10" w:rsidRPr="00B01BD8" w:rsidRDefault="002A5A10" w:rsidP="00362685">
      <w:pPr>
        <w:pStyle w:val="Pquestiontextmainstem"/>
      </w:pPr>
    </w:p>
    <w:p w14:paraId="40C33336" w14:textId="3EEE355A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>What is the student’s percentage score in Writing?</w:t>
      </w:r>
    </w:p>
    <w:p w14:paraId="100556B5" w14:textId="77777777" w:rsidR="00253779" w:rsidRDefault="00253779" w:rsidP="00362685">
      <w:pPr>
        <w:pStyle w:val="Pquestiontextmainstem"/>
      </w:pPr>
    </w:p>
    <w:p w14:paraId="35FB7498" w14:textId="77777777" w:rsidR="002A5A10" w:rsidRPr="00B01BD8" w:rsidRDefault="002A5A10" w:rsidP="00362685">
      <w:pPr>
        <w:pStyle w:val="Pquestiontextmainstem"/>
      </w:pPr>
    </w:p>
    <w:p w14:paraId="5169833E" w14:textId="2DDB91BA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What is the percentage difference between the Spelling and Writing scores? </w:t>
      </w:r>
    </w:p>
    <w:p w14:paraId="691CB44E" w14:textId="77777777" w:rsidR="00362685" w:rsidRDefault="00362685" w:rsidP="00290260">
      <w:pPr>
        <w:pStyle w:val="Pquestiontextpartsa"/>
      </w:pPr>
    </w:p>
    <w:p w14:paraId="421E6DB1" w14:textId="77777777" w:rsidR="002A5A10" w:rsidRDefault="002A5A10" w:rsidP="00290260">
      <w:pPr>
        <w:pStyle w:val="Pquestiontextpartsa"/>
      </w:pPr>
    </w:p>
    <w:p w14:paraId="6C4E318C" w14:textId="548B3026" w:rsidR="00253779" w:rsidRDefault="00253779" w:rsidP="00253779">
      <w:pPr>
        <w:pStyle w:val="Pquestionheadingsx"/>
      </w:pPr>
      <w:r>
        <w:t>Question 3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4BEF9ABB" w14:textId="5D32237A" w:rsidR="00253779" w:rsidRPr="00B01BD8" w:rsidRDefault="00253779" w:rsidP="00290260">
      <w:pPr>
        <w:pStyle w:val="Pquestiontextmainstem"/>
      </w:pPr>
      <w:r w:rsidRPr="00B01BD8">
        <w:t xml:space="preserve">The </w:t>
      </w:r>
      <w:r>
        <w:t xml:space="preserve">students with </w:t>
      </w:r>
      <w:r w:rsidR="000257F0">
        <w:t>brown</w:t>
      </w:r>
      <w:r>
        <w:t xml:space="preserve"> hair</w:t>
      </w:r>
      <w:r w:rsidR="00362685">
        <w:t xml:space="preserve"> in </w:t>
      </w:r>
      <w:r w:rsidRPr="00B01BD8">
        <w:t xml:space="preserve">Year 5 at </w:t>
      </w:r>
      <w:r w:rsidR="00362685">
        <w:t>a</w:t>
      </w:r>
      <w:r w:rsidRPr="00B01BD8">
        <w:t xml:space="preserve"> </w:t>
      </w:r>
      <w:r w:rsidR="00362685" w:rsidRPr="00B01BD8">
        <w:t xml:space="preserve">primary school </w:t>
      </w:r>
      <w:r w:rsidRPr="00B01BD8">
        <w:t xml:space="preserve">make up </w:t>
      </w:r>
      <w:r w:rsidR="000257F0">
        <w:t>8</w:t>
      </w:r>
      <w:r w:rsidRPr="00B01BD8">
        <w:t>5% of its population.</w:t>
      </w:r>
    </w:p>
    <w:p w14:paraId="420FCF86" w14:textId="60F09395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What percentage of the </w:t>
      </w:r>
      <w:r w:rsidR="00362685">
        <w:t>students</w:t>
      </w:r>
      <w:r w:rsidR="00362685" w:rsidRPr="00B01BD8">
        <w:t xml:space="preserve"> </w:t>
      </w:r>
      <w:r w:rsidR="00253779">
        <w:t xml:space="preserve">do not have </w:t>
      </w:r>
      <w:r w:rsidR="000257F0">
        <w:t>brown</w:t>
      </w:r>
      <w:r w:rsidR="00253779">
        <w:t xml:space="preserve"> hair</w:t>
      </w:r>
      <w:r w:rsidR="00253779" w:rsidRPr="00B01BD8">
        <w:t>?</w:t>
      </w:r>
    </w:p>
    <w:p w14:paraId="269AF603" w14:textId="77777777" w:rsidR="00362685" w:rsidRDefault="00362685" w:rsidP="00362685">
      <w:pPr>
        <w:pStyle w:val="Pquestiontextmainstem"/>
      </w:pPr>
    </w:p>
    <w:p w14:paraId="21DC8791" w14:textId="77777777" w:rsidR="00362685" w:rsidRPr="00B01BD8" w:rsidRDefault="00362685" w:rsidP="00362685">
      <w:pPr>
        <w:pStyle w:val="Pquestiontextmainstem"/>
      </w:pPr>
    </w:p>
    <w:p w14:paraId="5699069D" w14:textId="1F0E22BF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E73533">
        <w:t>If there are 2</w:t>
      </w:r>
      <w:r w:rsidR="00253779" w:rsidRPr="00B01BD8">
        <w:t xml:space="preserve">0 students in </w:t>
      </w:r>
      <w:r w:rsidR="00362685">
        <w:t>Year 5</w:t>
      </w:r>
      <w:r w:rsidR="00253779">
        <w:t>,</w:t>
      </w:r>
      <w:r w:rsidR="00253779" w:rsidRPr="00B01BD8">
        <w:t xml:space="preserve"> then how many </w:t>
      </w:r>
      <w:r w:rsidR="00253779">
        <w:t xml:space="preserve">have </w:t>
      </w:r>
      <w:r w:rsidR="00E73533">
        <w:t>brown</w:t>
      </w:r>
      <w:r w:rsidR="00253779">
        <w:t xml:space="preserve"> hair</w:t>
      </w:r>
      <w:r w:rsidR="00253779" w:rsidRPr="00B01BD8">
        <w:t>?</w:t>
      </w:r>
    </w:p>
    <w:p w14:paraId="5A7CA28B" w14:textId="77777777" w:rsidR="00362685" w:rsidRDefault="00362685" w:rsidP="00290260">
      <w:pPr>
        <w:pStyle w:val="Pquestiontextpartsa"/>
      </w:pPr>
    </w:p>
    <w:p w14:paraId="0ECFB2B6" w14:textId="23EE65CB" w:rsidR="00253779" w:rsidRDefault="00253779" w:rsidP="00253779">
      <w:pPr>
        <w:pStyle w:val="Pquestionheadingsx"/>
      </w:pPr>
      <w:r>
        <w:t>Question 3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0DAD84BB" w14:textId="57D6542D" w:rsidR="00253779" w:rsidRPr="00B01BD8" w:rsidRDefault="00253779" w:rsidP="00290260">
      <w:pPr>
        <w:pStyle w:val="Pquestiontextmainstem"/>
      </w:pPr>
      <w:r w:rsidRPr="00B01BD8">
        <w:t xml:space="preserve">A </w:t>
      </w:r>
      <w:r w:rsidR="002A5A10">
        <w:t>seven-</w:t>
      </w:r>
      <w:r w:rsidRPr="00B01BD8">
        <w:t xml:space="preserve">day </w:t>
      </w:r>
      <w:r w:rsidR="002A5A10">
        <w:t xml:space="preserve">pass to a </w:t>
      </w:r>
      <w:r w:rsidR="002A5A10" w:rsidRPr="00B01BD8">
        <w:t xml:space="preserve">theme park </w:t>
      </w:r>
      <w:r w:rsidR="00E73533">
        <w:t>has a price of $135</w:t>
      </w:r>
      <w:r w:rsidRPr="00B01BD8">
        <w:t>.</w:t>
      </w:r>
    </w:p>
    <w:p w14:paraId="54C9B188" w14:textId="37E05CB0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A 10% discount is offered to members of the </w:t>
      </w:r>
      <w:r w:rsidR="002A5A10" w:rsidRPr="00B01BD8">
        <w:t>theme park</w:t>
      </w:r>
      <w:r w:rsidR="00253779">
        <w:t xml:space="preserve">. What is the </w:t>
      </w:r>
      <w:r w:rsidR="00E73533">
        <w:t>price</w:t>
      </w:r>
      <w:r w:rsidR="00253779">
        <w:t xml:space="preserve"> </w:t>
      </w:r>
      <w:r w:rsidR="00E73533">
        <w:t xml:space="preserve">of the pass </w:t>
      </w:r>
      <w:r w:rsidR="00253779">
        <w:t>for them?</w:t>
      </w:r>
    </w:p>
    <w:p w14:paraId="56867F66" w14:textId="77777777" w:rsidR="002A5A10" w:rsidRDefault="002A5A10" w:rsidP="00290260">
      <w:pPr>
        <w:pStyle w:val="Pquestiontextpartsa"/>
      </w:pPr>
    </w:p>
    <w:p w14:paraId="00D2564F" w14:textId="77777777" w:rsidR="002A5A10" w:rsidRPr="00B01BD8" w:rsidRDefault="002A5A10" w:rsidP="00290260">
      <w:pPr>
        <w:pStyle w:val="Pquestiontextpartsa"/>
      </w:pPr>
    </w:p>
    <w:p w14:paraId="58AC7FB4" w14:textId="737E633F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E73533">
        <w:t>Last year, the price</w:t>
      </w:r>
      <w:r w:rsidR="00253779" w:rsidRPr="00B01BD8">
        <w:t xml:space="preserve"> of same pa</w:t>
      </w:r>
      <w:r w:rsidR="002A5A10">
        <w:t>ss</w:t>
      </w:r>
      <w:r w:rsidR="00E73533">
        <w:t xml:space="preserve"> was $12</w:t>
      </w:r>
      <w:r w:rsidR="00253779" w:rsidRPr="00B01BD8">
        <w:t>0. What is the percentage increase?</w:t>
      </w:r>
    </w:p>
    <w:p w14:paraId="3A8FFB9D" w14:textId="77777777" w:rsidR="002A5A10" w:rsidRDefault="002A5A10" w:rsidP="00290260">
      <w:pPr>
        <w:pStyle w:val="Pquestiontextpartsa"/>
      </w:pPr>
    </w:p>
    <w:p w14:paraId="40B490B3" w14:textId="77777777" w:rsidR="002A5A10" w:rsidRPr="00B01BD8" w:rsidRDefault="002A5A10" w:rsidP="00290260">
      <w:pPr>
        <w:pStyle w:val="Pquestiontextpartsa"/>
      </w:pPr>
    </w:p>
    <w:p w14:paraId="6CABF94D" w14:textId="038467CA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E73533">
        <w:t>Next year, the price</w:t>
      </w:r>
      <w:r w:rsidR="00253779" w:rsidRPr="00B01BD8">
        <w:t xml:space="preserve"> </w:t>
      </w:r>
      <w:r w:rsidR="00E73533">
        <w:t xml:space="preserve">will </w:t>
      </w:r>
      <w:r w:rsidR="00253779" w:rsidRPr="00B01BD8">
        <w:t xml:space="preserve">rise </w:t>
      </w:r>
      <w:r w:rsidR="002A5A10">
        <w:t xml:space="preserve">by </w:t>
      </w:r>
      <w:r w:rsidR="00E73533">
        <w:t>7%. What will be the price</w:t>
      </w:r>
      <w:r w:rsidR="00253779" w:rsidRPr="00B01BD8">
        <w:t xml:space="preserve"> then?</w:t>
      </w:r>
    </w:p>
    <w:p w14:paraId="46E5A140" w14:textId="77777777" w:rsidR="003D2F2C" w:rsidRDefault="003D2F2C" w:rsidP="001B433F">
      <w:pPr>
        <w:pStyle w:val="Psectionresults"/>
      </w:pPr>
    </w:p>
    <w:p w14:paraId="0CD97A29" w14:textId="604C9E48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731120">
        <w:t xml:space="preserve"> 25</w:t>
      </w:r>
    </w:p>
    <w:p w14:paraId="0E30328A" w14:textId="0752C493" w:rsidR="001B433F" w:rsidRDefault="007E7CDD" w:rsidP="00C859F8">
      <w:pPr>
        <w:pStyle w:val="Psectionresults"/>
        <w:spacing w:before="240" w:after="0"/>
      </w:pPr>
      <w:r>
        <w:t xml:space="preserve">TOTAL test results: ___ / </w:t>
      </w:r>
      <w:r w:rsidR="00731120">
        <w:t>97</w:t>
      </w:r>
    </w:p>
    <w:sectPr w:rsidR="001B433F" w:rsidSect="003C1799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BBB338" w14:textId="77777777" w:rsidR="00F770F3" w:rsidRDefault="00F770F3" w:rsidP="00B91E57">
      <w:r>
        <w:separator/>
      </w:r>
    </w:p>
  </w:endnote>
  <w:endnote w:type="continuationSeparator" w:id="0">
    <w:p w14:paraId="0C89D2AE" w14:textId="77777777" w:rsidR="00F770F3" w:rsidRDefault="00F770F3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2858E2" w14:textId="77777777" w:rsidR="00DF446D" w:rsidRDefault="00DF446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859F8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859F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4D2056" w14:textId="77777777" w:rsidR="00F770F3" w:rsidRDefault="00F770F3" w:rsidP="00B91E57">
      <w:r>
        <w:separator/>
      </w:r>
    </w:p>
  </w:footnote>
  <w:footnote w:type="continuationSeparator" w:id="0">
    <w:p w14:paraId="0E8B5F03" w14:textId="77777777" w:rsidR="00F770F3" w:rsidRDefault="00F770F3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FD50D6" w14:textId="77777777" w:rsidR="00DF446D" w:rsidRDefault="00DF446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6CE084D1" w:rsidR="00AA7ED5" w:rsidRPr="00DF446D" w:rsidRDefault="00DF446D" w:rsidP="00DF446D">
    <w:pPr>
      <w:pStyle w:val="Pheadertext"/>
    </w:pPr>
    <w:r>
      <w:t>Pearson Mathematics 8    Fractions, decimals and percentages — Test 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4DC426" w14:textId="77777777" w:rsidR="00DF446D" w:rsidRDefault="00DF446D" w:rsidP="00DF446D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3AFE009C" w:rsidR="00A8741D" w:rsidRPr="00DF446D" w:rsidRDefault="00DF446D" w:rsidP="00DF446D">
    <w:pPr>
      <w:pStyle w:val="Pheadertext"/>
    </w:pPr>
    <w:r>
      <w:t>Fractions, decimals and percentage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257F0"/>
    <w:rsid w:val="0003306F"/>
    <w:rsid w:val="00033C5C"/>
    <w:rsid w:val="00035F65"/>
    <w:rsid w:val="000407AC"/>
    <w:rsid w:val="00052D5F"/>
    <w:rsid w:val="00057492"/>
    <w:rsid w:val="00062A9B"/>
    <w:rsid w:val="00062B27"/>
    <w:rsid w:val="00064993"/>
    <w:rsid w:val="00066722"/>
    <w:rsid w:val="00070EEB"/>
    <w:rsid w:val="00076BF9"/>
    <w:rsid w:val="00082AD0"/>
    <w:rsid w:val="00090B15"/>
    <w:rsid w:val="00093726"/>
    <w:rsid w:val="00094B98"/>
    <w:rsid w:val="000A3087"/>
    <w:rsid w:val="000B0418"/>
    <w:rsid w:val="000C4CB1"/>
    <w:rsid w:val="000C6C56"/>
    <w:rsid w:val="000C7351"/>
    <w:rsid w:val="000F52E2"/>
    <w:rsid w:val="00114E72"/>
    <w:rsid w:val="00121EAB"/>
    <w:rsid w:val="001249D4"/>
    <w:rsid w:val="0013101A"/>
    <w:rsid w:val="00133398"/>
    <w:rsid w:val="00136289"/>
    <w:rsid w:val="00153C7C"/>
    <w:rsid w:val="00155BFD"/>
    <w:rsid w:val="001605F8"/>
    <w:rsid w:val="00160C54"/>
    <w:rsid w:val="001771B4"/>
    <w:rsid w:val="00180D86"/>
    <w:rsid w:val="001B433F"/>
    <w:rsid w:val="001C4DB3"/>
    <w:rsid w:val="001D605B"/>
    <w:rsid w:val="001F3755"/>
    <w:rsid w:val="001F3D5E"/>
    <w:rsid w:val="00205ABB"/>
    <w:rsid w:val="00223001"/>
    <w:rsid w:val="002509BC"/>
    <w:rsid w:val="00251957"/>
    <w:rsid w:val="00253779"/>
    <w:rsid w:val="002635BA"/>
    <w:rsid w:val="00290260"/>
    <w:rsid w:val="0029660A"/>
    <w:rsid w:val="0029665F"/>
    <w:rsid w:val="002A5A10"/>
    <w:rsid w:val="002A61AB"/>
    <w:rsid w:val="002B09D1"/>
    <w:rsid w:val="002B0C9B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0C1C"/>
    <w:rsid w:val="002E154B"/>
    <w:rsid w:val="003054AC"/>
    <w:rsid w:val="00307A48"/>
    <w:rsid w:val="00307F32"/>
    <w:rsid w:val="003126EF"/>
    <w:rsid w:val="00320974"/>
    <w:rsid w:val="00323197"/>
    <w:rsid w:val="00323AB7"/>
    <w:rsid w:val="003270AB"/>
    <w:rsid w:val="00334607"/>
    <w:rsid w:val="00335B72"/>
    <w:rsid w:val="00345684"/>
    <w:rsid w:val="00352B6F"/>
    <w:rsid w:val="003618B8"/>
    <w:rsid w:val="003624C0"/>
    <w:rsid w:val="00362685"/>
    <w:rsid w:val="00363DAC"/>
    <w:rsid w:val="003649A6"/>
    <w:rsid w:val="0036586D"/>
    <w:rsid w:val="00374306"/>
    <w:rsid w:val="00376745"/>
    <w:rsid w:val="00380A2D"/>
    <w:rsid w:val="00383C06"/>
    <w:rsid w:val="0039270F"/>
    <w:rsid w:val="00393ADE"/>
    <w:rsid w:val="003A6EA1"/>
    <w:rsid w:val="003B0139"/>
    <w:rsid w:val="003B3BBF"/>
    <w:rsid w:val="003C1799"/>
    <w:rsid w:val="003C445D"/>
    <w:rsid w:val="003D2F2C"/>
    <w:rsid w:val="003D3EDC"/>
    <w:rsid w:val="003E3349"/>
    <w:rsid w:val="003E374D"/>
    <w:rsid w:val="003E7772"/>
    <w:rsid w:val="003F7CC3"/>
    <w:rsid w:val="004066D1"/>
    <w:rsid w:val="0040674A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55DB"/>
    <w:rsid w:val="004C23FF"/>
    <w:rsid w:val="004C36D5"/>
    <w:rsid w:val="004C51C6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2478A"/>
    <w:rsid w:val="0052656A"/>
    <w:rsid w:val="00530D78"/>
    <w:rsid w:val="005360E2"/>
    <w:rsid w:val="00536C92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00E"/>
    <w:rsid w:val="005C2DB7"/>
    <w:rsid w:val="005C3666"/>
    <w:rsid w:val="005C6EE5"/>
    <w:rsid w:val="005E567D"/>
    <w:rsid w:val="005F1368"/>
    <w:rsid w:val="00604D55"/>
    <w:rsid w:val="00606690"/>
    <w:rsid w:val="0060765D"/>
    <w:rsid w:val="00607F60"/>
    <w:rsid w:val="00617BEA"/>
    <w:rsid w:val="006315DD"/>
    <w:rsid w:val="00665AA1"/>
    <w:rsid w:val="0066782B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464D"/>
    <w:rsid w:val="00713EAF"/>
    <w:rsid w:val="00715815"/>
    <w:rsid w:val="00722B45"/>
    <w:rsid w:val="00731120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A2893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31247"/>
    <w:rsid w:val="0084147C"/>
    <w:rsid w:val="00842378"/>
    <w:rsid w:val="008453BA"/>
    <w:rsid w:val="00845F29"/>
    <w:rsid w:val="00851029"/>
    <w:rsid w:val="0085608B"/>
    <w:rsid w:val="00861454"/>
    <w:rsid w:val="008644C0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549C9"/>
    <w:rsid w:val="00962392"/>
    <w:rsid w:val="009841D7"/>
    <w:rsid w:val="009A0ED7"/>
    <w:rsid w:val="009A60A9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7779A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E3E4D"/>
    <w:rsid w:val="00BF14C7"/>
    <w:rsid w:val="00BF4165"/>
    <w:rsid w:val="00BF58C2"/>
    <w:rsid w:val="00BF678B"/>
    <w:rsid w:val="00C10D76"/>
    <w:rsid w:val="00C11F94"/>
    <w:rsid w:val="00C13F88"/>
    <w:rsid w:val="00C15226"/>
    <w:rsid w:val="00C163CD"/>
    <w:rsid w:val="00C166E6"/>
    <w:rsid w:val="00C1714A"/>
    <w:rsid w:val="00C227ED"/>
    <w:rsid w:val="00C41B73"/>
    <w:rsid w:val="00C43C0C"/>
    <w:rsid w:val="00C5054A"/>
    <w:rsid w:val="00C50C69"/>
    <w:rsid w:val="00C51718"/>
    <w:rsid w:val="00C522B4"/>
    <w:rsid w:val="00C56D83"/>
    <w:rsid w:val="00C6077E"/>
    <w:rsid w:val="00C75F4E"/>
    <w:rsid w:val="00C859F8"/>
    <w:rsid w:val="00C9254A"/>
    <w:rsid w:val="00CB3D6D"/>
    <w:rsid w:val="00CC0D68"/>
    <w:rsid w:val="00CC7D1F"/>
    <w:rsid w:val="00CD00EA"/>
    <w:rsid w:val="00CE2DDA"/>
    <w:rsid w:val="00CF0C64"/>
    <w:rsid w:val="00CF326D"/>
    <w:rsid w:val="00CF4C57"/>
    <w:rsid w:val="00D01C11"/>
    <w:rsid w:val="00D027D6"/>
    <w:rsid w:val="00D03976"/>
    <w:rsid w:val="00D10751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AA6"/>
    <w:rsid w:val="00DB2FDA"/>
    <w:rsid w:val="00DB7CA1"/>
    <w:rsid w:val="00DC5979"/>
    <w:rsid w:val="00DD6345"/>
    <w:rsid w:val="00DE113C"/>
    <w:rsid w:val="00DE3994"/>
    <w:rsid w:val="00DE45D5"/>
    <w:rsid w:val="00DE4D02"/>
    <w:rsid w:val="00DF446D"/>
    <w:rsid w:val="00DF7ADD"/>
    <w:rsid w:val="00E01186"/>
    <w:rsid w:val="00E021E4"/>
    <w:rsid w:val="00E02483"/>
    <w:rsid w:val="00E02C5B"/>
    <w:rsid w:val="00E10D96"/>
    <w:rsid w:val="00E14832"/>
    <w:rsid w:val="00E2498A"/>
    <w:rsid w:val="00E41473"/>
    <w:rsid w:val="00E42B3B"/>
    <w:rsid w:val="00E4401F"/>
    <w:rsid w:val="00E522E3"/>
    <w:rsid w:val="00E56C69"/>
    <w:rsid w:val="00E611D6"/>
    <w:rsid w:val="00E612EF"/>
    <w:rsid w:val="00E6387C"/>
    <w:rsid w:val="00E66F4C"/>
    <w:rsid w:val="00E73533"/>
    <w:rsid w:val="00E80255"/>
    <w:rsid w:val="00E804F6"/>
    <w:rsid w:val="00E82217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EF74ED"/>
    <w:rsid w:val="00F1598F"/>
    <w:rsid w:val="00F24B10"/>
    <w:rsid w:val="00F279DF"/>
    <w:rsid w:val="00F365A9"/>
    <w:rsid w:val="00F37229"/>
    <w:rsid w:val="00F41913"/>
    <w:rsid w:val="00F5599A"/>
    <w:rsid w:val="00F770F3"/>
    <w:rsid w:val="00F80273"/>
    <w:rsid w:val="00F860CB"/>
    <w:rsid w:val="00F93270"/>
    <w:rsid w:val="00FA71CA"/>
    <w:rsid w:val="00FB077E"/>
    <w:rsid w:val="00FB3FA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67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E567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E567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67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E567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E567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7</TotalTime>
  <Pages>7</Pages>
  <Words>932</Words>
  <Characters>531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8</cp:revision>
  <cp:lastPrinted>2016-07-15T04:27:00Z</cp:lastPrinted>
  <dcterms:created xsi:type="dcterms:W3CDTF">2016-08-11T01:38:00Z</dcterms:created>
  <dcterms:modified xsi:type="dcterms:W3CDTF">2016-11-13T06:31:00Z</dcterms:modified>
</cp:coreProperties>
</file>